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DDB8CD" w14:textId="77777777" w:rsidR="00AE21C6" w:rsidRDefault="007B774C" w:rsidP="007B774C">
      <w:pPr>
        <w:jc w:val="center"/>
        <w:rPr>
          <w:sz w:val="28"/>
        </w:rPr>
      </w:pPr>
      <w:r>
        <w:rPr>
          <w:sz w:val="28"/>
        </w:rPr>
        <w:t>4 Расчет негерметичного отсека</w:t>
      </w:r>
    </w:p>
    <w:p w14:paraId="03074F57" w14:textId="77777777" w:rsidR="007B774C" w:rsidRDefault="007B774C" w:rsidP="007B774C">
      <w:pPr>
        <w:jc w:val="center"/>
        <w:rPr>
          <w:sz w:val="28"/>
        </w:rPr>
      </w:pPr>
      <w:r>
        <w:rPr>
          <w:sz w:val="28"/>
        </w:rPr>
        <w:t xml:space="preserve">4.1 Подбор толщины обшивки и площади сечения лонжеронов, </w:t>
      </w:r>
    </w:p>
    <w:p w14:paraId="4A7B7F4B" w14:textId="77777777" w:rsidR="007B774C" w:rsidRDefault="007B774C" w:rsidP="007B774C">
      <w:pPr>
        <w:jc w:val="center"/>
        <w:rPr>
          <w:rFonts w:eastAsiaTheme="minorEastAsia"/>
          <w:sz w:val="28"/>
          <w:lang w:eastAsia="zh-CN"/>
        </w:rPr>
      </w:pPr>
      <w:r>
        <w:rPr>
          <w:sz w:val="28"/>
        </w:rPr>
        <w:t>выбор типа и определение количества стрингеров.</w:t>
      </w:r>
    </w:p>
    <w:p w14:paraId="03A5D76A" w14:textId="77777777" w:rsidR="007E75B6" w:rsidRDefault="007E75B6" w:rsidP="007B774C">
      <w:pPr>
        <w:jc w:val="center"/>
        <w:rPr>
          <w:rFonts w:eastAsiaTheme="minorEastAsia"/>
          <w:sz w:val="28"/>
          <w:lang w:eastAsia="zh-CN"/>
        </w:rPr>
      </w:pPr>
    </w:p>
    <w:p w14:paraId="69305EE1" w14:textId="31B86997" w:rsidR="007E75B6" w:rsidRPr="007E75B6" w:rsidRDefault="007E75B6" w:rsidP="007B774C">
      <w:pPr>
        <w:jc w:val="center"/>
        <w:rPr>
          <w:rFonts w:eastAsiaTheme="minorEastAsia"/>
          <w:sz w:val="28"/>
          <w:lang w:eastAsia="zh-CN"/>
        </w:rPr>
      </w:pPr>
      <w:r>
        <w:rPr>
          <w:rFonts w:eastAsiaTheme="minorEastAsia" w:hint="eastAsia"/>
          <w:sz w:val="28"/>
          <w:lang w:eastAsia="zh-CN"/>
        </w:rPr>
        <w:t>4-5</w:t>
      </w:r>
    </w:p>
    <w:p w14:paraId="7ECF2D0C" w14:textId="77777777" w:rsidR="007B774C" w:rsidRDefault="007B774C" w:rsidP="007B774C">
      <w:pPr>
        <w:jc w:val="center"/>
        <w:rPr>
          <w:sz w:val="28"/>
        </w:rPr>
      </w:pPr>
    </w:p>
    <w:p w14:paraId="6D001D2B" w14:textId="77777777" w:rsidR="007B774C" w:rsidRPr="007B774C" w:rsidRDefault="007B774C" w:rsidP="007B774C">
      <w:pPr>
        <w:pStyle w:val="a0"/>
        <w:rPr>
          <w:lang w:val="ru-RU"/>
        </w:rPr>
      </w:pPr>
      <w:r w:rsidRPr="007B774C">
        <w:rPr>
          <w:lang w:val="ru-RU"/>
        </w:rPr>
        <w:t xml:space="preserve">Заданное расчетное сечение представляет собой цилиндрический отделяемый отсек радиуса </w:t>
      </w:r>
      <w:r w:rsidRPr="00A54D84">
        <w:rPr>
          <w:position w:val="-4"/>
        </w:rPr>
        <w:object w:dxaOrig="240" w:dyaOrig="260" w14:anchorId="25F25A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45pt;height:12pt" o:ole="">
            <v:imagedata r:id="rId7" o:title=""/>
          </v:shape>
          <o:OLEObject Type="Embed" ProgID="Equation.3" ShapeID="_x0000_i1025" DrawAspect="Content" ObjectID="_1772545473" r:id="rId8"/>
        </w:object>
      </w:r>
      <w:r w:rsidRPr="007B774C">
        <w:rPr>
          <w:lang w:val="ru-RU"/>
        </w:rPr>
        <w:t xml:space="preserve">, изображенный на рисунке 4.1. Отсек подкреплен шпангоутами с шагом </w:t>
      </w:r>
      <w:r w:rsidRPr="00A54D84">
        <w:rPr>
          <w:position w:val="-6"/>
        </w:rPr>
        <w:object w:dxaOrig="139" w:dyaOrig="279" w14:anchorId="5D8B8BCF">
          <v:shape id="_x0000_i1026" type="#_x0000_t75" style="width:7.1pt;height:14.2pt" o:ole="">
            <v:imagedata r:id="rId9" o:title=""/>
          </v:shape>
          <o:OLEObject Type="Embed" ProgID="Equation.3" ShapeID="_x0000_i1026" DrawAspect="Content" ObjectID="_1772545474" r:id="rId10"/>
        </w:object>
      </w:r>
      <w:r w:rsidRPr="007B774C">
        <w:rPr>
          <w:lang w:val="ru-RU"/>
        </w:rPr>
        <w:t>, крайний левый шпангоут служит для его соединения со смежным отсеком.</w:t>
      </w:r>
    </w:p>
    <w:p w14:paraId="386BE58B" w14:textId="77777777" w:rsidR="007B774C" w:rsidRPr="007B774C" w:rsidRDefault="007B774C" w:rsidP="007B774C">
      <w:pPr>
        <w:pStyle w:val="a0"/>
        <w:rPr>
          <w:lang w:val="ru-RU"/>
        </w:rPr>
      </w:pPr>
      <w:r w:rsidRPr="007B774C">
        <w:rPr>
          <w:lang w:val="ru-RU"/>
        </w:rPr>
        <w:t xml:space="preserve">Считается, что на торцевом сечении отсека действует осевая сила </w:t>
      </w:r>
      <w:r w:rsidRPr="00A54D84">
        <w:rPr>
          <w:position w:val="-6"/>
        </w:rPr>
        <w:object w:dxaOrig="380" w:dyaOrig="320" w14:anchorId="4D7F5C50">
          <v:shape id="_x0000_i1027" type="#_x0000_t75" style="width:18.55pt;height:15.8pt" o:ole="">
            <v:imagedata r:id="rId11" o:title=""/>
          </v:shape>
          <o:OLEObject Type="Embed" ProgID="Equation.3" ShapeID="_x0000_i1027" DrawAspect="Content" ObjectID="_1772545475" r:id="rId12"/>
        </w:object>
      </w:r>
      <w:r w:rsidRPr="007B774C">
        <w:rPr>
          <w:lang w:val="ru-RU"/>
        </w:rPr>
        <w:t xml:space="preserve">, изгибающий момент </w:t>
      </w:r>
      <w:r w:rsidRPr="00A54D84">
        <w:rPr>
          <w:position w:val="-4"/>
        </w:rPr>
        <w:object w:dxaOrig="440" w:dyaOrig="300" w14:anchorId="2A055A48">
          <v:shape id="_x0000_i1028" type="#_x0000_t75" style="width:21.8pt;height:14.75pt" o:ole="">
            <v:imagedata r:id="rId13" o:title=""/>
          </v:shape>
          <o:OLEObject Type="Embed" ProgID="Equation.3" ShapeID="_x0000_i1028" DrawAspect="Content" ObjectID="_1772545476" r:id="rId14"/>
        </w:object>
      </w:r>
      <w:r w:rsidRPr="007B774C">
        <w:rPr>
          <w:lang w:val="ru-RU"/>
        </w:rPr>
        <w:t xml:space="preserve"> и перерезывающая сила </w:t>
      </w:r>
      <w:r w:rsidRPr="00A54D84">
        <w:rPr>
          <w:position w:val="-10"/>
        </w:rPr>
        <w:object w:dxaOrig="360" w:dyaOrig="360" w14:anchorId="2A65413E">
          <v:shape id="_x0000_i1029" type="#_x0000_t75" style="width:18.55pt;height:18.55pt" o:ole="">
            <v:imagedata r:id="rId15" o:title=""/>
          </v:shape>
          <o:OLEObject Type="Embed" ProgID="Equation.3" ShapeID="_x0000_i1029" DrawAspect="Content" ObjectID="_1772545477" r:id="rId16"/>
        </w:object>
      </w:r>
      <w:r w:rsidRPr="007B774C">
        <w:rPr>
          <w:lang w:val="ru-RU"/>
        </w:rPr>
        <w:t>.</w:t>
      </w:r>
    </w:p>
    <w:p w14:paraId="1E51E721" w14:textId="77777777" w:rsidR="007B774C" w:rsidRDefault="007B774C" w:rsidP="007B774C">
      <w:pPr>
        <w:jc w:val="both"/>
      </w:pPr>
    </w:p>
    <w:p w14:paraId="471CAA77" w14:textId="77777777" w:rsidR="007B774C" w:rsidRDefault="007B774C" w:rsidP="007B774C">
      <w:pPr>
        <w:jc w:val="center"/>
      </w:pPr>
      <w:r>
        <w:rPr>
          <w:noProof/>
        </w:rPr>
        <w:drawing>
          <wp:inline distT="0" distB="0" distL="0" distR="0" wp14:anchorId="0984AD23" wp14:editId="41F2C160">
            <wp:extent cx="4448175" cy="2933700"/>
            <wp:effectExtent l="1905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lum contrast="18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293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1C46A07" w14:textId="77777777" w:rsidR="007B774C" w:rsidRDefault="007B774C" w:rsidP="007B774C">
      <w:pPr>
        <w:pStyle w:val="a0"/>
      </w:pPr>
    </w:p>
    <w:p w14:paraId="57245D5E" w14:textId="77777777" w:rsidR="007B774C" w:rsidRPr="007B774C" w:rsidRDefault="007B774C" w:rsidP="007B774C">
      <w:pPr>
        <w:pStyle w:val="a0"/>
        <w:jc w:val="center"/>
        <w:rPr>
          <w:lang w:val="ru-RU"/>
        </w:rPr>
      </w:pPr>
      <w:r w:rsidRPr="007B774C">
        <w:rPr>
          <w:lang w:val="ru-RU"/>
        </w:rPr>
        <w:t>Рисунок 4.1 – Расчетное сечение</w:t>
      </w:r>
    </w:p>
    <w:p w14:paraId="291EBC49" w14:textId="77777777" w:rsidR="007B774C" w:rsidRPr="007B774C" w:rsidRDefault="007B774C" w:rsidP="007B774C">
      <w:pPr>
        <w:pStyle w:val="a0"/>
        <w:rPr>
          <w:lang w:val="ru-RU"/>
        </w:rPr>
      </w:pPr>
    </w:p>
    <w:p w14:paraId="1B2A0DE5" w14:textId="77777777" w:rsidR="007B774C" w:rsidRDefault="007B774C" w:rsidP="007B774C">
      <w:pPr>
        <w:jc w:val="center"/>
      </w:pPr>
    </w:p>
    <w:p w14:paraId="3763C7B5" w14:textId="77777777" w:rsidR="007B774C" w:rsidRDefault="007B774C" w:rsidP="007B774C">
      <w:pPr>
        <w:jc w:val="both"/>
      </w:pPr>
      <w:r w:rsidRPr="00CA6276">
        <w:t>Исходные данные для расчета негерметичного отсека представлены в таблице 1</w:t>
      </w:r>
      <w:r>
        <w:t>.</w:t>
      </w:r>
    </w:p>
    <w:p w14:paraId="09F14978" w14:textId="77777777" w:rsidR="007B774C" w:rsidRDefault="007B774C" w:rsidP="007B774C">
      <w:pPr>
        <w:jc w:val="both"/>
      </w:pPr>
    </w:p>
    <w:p w14:paraId="089C247D" w14:textId="77777777" w:rsidR="007B774C" w:rsidRPr="007B774C" w:rsidRDefault="007B774C" w:rsidP="007B774C">
      <w:pPr>
        <w:pStyle w:val="a0"/>
        <w:rPr>
          <w:lang w:val="ru-RU"/>
        </w:rPr>
      </w:pPr>
      <w:r w:rsidRPr="007B774C">
        <w:rPr>
          <w:lang w:val="ru-RU"/>
        </w:rPr>
        <w:t>Таблица 1 – Исходные данные для расчета негерметичного отсека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184"/>
        <w:gridCol w:w="1155"/>
        <w:gridCol w:w="2242"/>
        <w:gridCol w:w="1405"/>
        <w:gridCol w:w="1864"/>
        <w:gridCol w:w="1495"/>
      </w:tblGrid>
      <w:tr w:rsidR="007B774C" w14:paraId="311580E1" w14:textId="77777777" w:rsidTr="007B774C">
        <w:tc>
          <w:tcPr>
            <w:tcW w:w="1196" w:type="dxa"/>
          </w:tcPr>
          <w:p w14:paraId="6930831C" w14:textId="77777777" w:rsidR="007B774C" w:rsidRDefault="00000000" w:rsidP="007B774C">
            <w:pPr>
              <w:pStyle w:val="a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л</m:t>
                    </m:r>
                  </m:sub>
                </m:sSub>
              </m:oMath>
            </m:oMathPara>
          </w:p>
        </w:tc>
        <w:tc>
          <w:tcPr>
            <w:tcW w:w="1183" w:type="dxa"/>
          </w:tcPr>
          <w:p w14:paraId="0522AFC1" w14:textId="77777777" w:rsidR="007B774C" w:rsidRDefault="007B774C" w:rsidP="007B774C">
            <w:pPr>
              <w:pStyle w:val="a0"/>
            </w:pPr>
            <w:r>
              <w:t>3</w:t>
            </w:r>
          </w:p>
        </w:tc>
        <w:tc>
          <w:tcPr>
            <w:tcW w:w="2294" w:type="dxa"/>
          </w:tcPr>
          <w:p w14:paraId="1EBD25C7" w14:textId="77777777" w:rsidR="007B774C" w:rsidRDefault="007B774C" w:rsidP="007B774C">
            <w:pPr>
              <w:pStyle w:val="a0"/>
            </w:pPr>
            <w:r>
              <w:t>Рассчетный случай</w:t>
            </w:r>
          </w:p>
        </w:tc>
        <w:tc>
          <w:tcPr>
            <w:tcW w:w="1457" w:type="dxa"/>
          </w:tcPr>
          <w:p w14:paraId="595F12A4" w14:textId="77777777" w:rsidR="007B774C" w:rsidRPr="00374BF5" w:rsidRDefault="007B774C" w:rsidP="007B774C">
            <w:pPr>
              <w:pStyle w:val="a0"/>
            </w:pPr>
            <w:r>
              <w:t>I</w:t>
            </w:r>
          </w:p>
        </w:tc>
        <w:tc>
          <w:tcPr>
            <w:tcW w:w="1945" w:type="dxa"/>
          </w:tcPr>
          <w:p w14:paraId="2F5B0521" w14:textId="77777777" w:rsidR="007B774C" w:rsidRPr="00374BF5" w:rsidRDefault="007B774C" w:rsidP="007B774C">
            <w:pPr>
              <w:pStyle w:val="a0"/>
            </w:pPr>
            <w:r>
              <w:t>II</w:t>
            </w:r>
          </w:p>
        </w:tc>
        <w:tc>
          <w:tcPr>
            <w:tcW w:w="1553" w:type="dxa"/>
          </w:tcPr>
          <w:p w14:paraId="51E09DE0" w14:textId="77777777" w:rsidR="007B774C" w:rsidRDefault="007B774C" w:rsidP="007B774C">
            <w:pPr>
              <w:pStyle w:val="a0"/>
              <w:rPr>
                <w:lang w:val="ru-RU"/>
              </w:rPr>
            </w:pPr>
            <w:r>
              <w:t>III</w:t>
            </w:r>
          </w:p>
        </w:tc>
      </w:tr>
      <w:tr w:rsidR="007B774C" w14:paraId="776BB6CA" w14:textId="77777777" w:rsidTr="007B774C">
        <w:trPr>
          <w:trHeight w:val="339"/>
        </w:trPr>
        <w:tc>
          <w:tcPr>
            <w:tcW w:w="1196" w:type="dxa"/>
          </w:tcPr>
          <w:p w14:paraId="20FDFDCC" w14:textId="77777777" w:rsidR="007B774C" w:rsidRPr="00374BF5" w:rsidRDefault="007B774C" w:rsidP="007B774C">
            <w:pPr>
              <w:pStyle w:val="a0"/>
              <w:rPr>
                <w:lang w:val="ru-RU"/>
              </w:rPr>
            </w:pPr>
            <w:r>
              <w:t>R, м</w:t>
            </w:r>
            <w:r>
              <w:rPr>
                <w:lang w:val="ru-RU"/>
              </w:rPr>
              <w:t>м</w:t>
            </w:r>
          </w:p>
        </w:tc>
        <w:tc>
          <w:tcPr>
            <w:tcW w:w="1183" w:type="dxa"/>
          </w:tcPr>
          <w:p w14:paraId="4AFE4E94" w14:textId="77777777" w:rsidR="007B774C" w:rsidRDefault="007B774C" w:rsidP="007B774C">
            <w:pPr>
              <w:pStyle w:val="a0"/>
            </w:pPr>
            <w:r>
              <w:t>1500</w:t>
            </w:r>
          </w:p>
        </w:tc>
        <w:tc>
          <w:tcPr>
            <w:tcW w:w="2294" w:type="dxa"/>
          </w:tcPr>
          <w:p w14:paraId="19196AF2" w14:textId="77777777" w:rsidR="007B774C" w:rsidRPr="00374BF5" w:rsidRDefault="00000000" w:rsidP="007B774C">
            <w:pPr>
              <w:pStyle w:val="a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э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 кН</m:t>
                </m:r>
              </m:oMath>
            </m:oMathPara>
          </w:p>
        </w:tc>
        <w:tc>
          <w:tcPr>
            <w:tcW w:w="1457" w:type="dxa"/>
          </w:tcPr>
          <w:p w14:paraId="7F287DF5" w14:textId="77777777" w:rsidR="007B774C" w:rsidRDefault="007B774C" w:rsidP="007B774C">
            <w:pPr>
              <w:pStyle w:val="a0"/>
            </w:pPr>
            <w:r>
              <w:t>-860</w:t>
            </w:r>
          </w:p>
        </w:tc>
        <w:tc>
          <w:tcPr>
            <w:tcW w:w="1945" w:type="dxa"/>
          </w:tcPr>
          <w:p w14:paraId="4F751B1C" w14:textId="77777777" w:rsidR="007B774C" w:rsidRDefault="007B774C" w:rsidP="007B774C">
            <w:pPr>
              <w:pStyle w:val="a0"/>
            </w:pPr>
            <w:r>
              <w:t>-430</w:t>
            </w:r>
          </w:p>
        </w:tc>
        <w:tc>
          <w:tcPr>
            <w:tcW w:w="1553" w:type="dxa"/>
          </w:tcPr>
          <w:p w14:paraId="5A9DEBCB" w14:textId="77777777" w:rsidR="007B774C" w:rsidRDefault="007B774C" w:rsidP="007B774C">
            <w:pPr>
              <w:pStyle w:val="a0"/>
            </w:pPr>
            <w:r>
              <w:t>-122</w:t>
            </w:r>
          </w:p>
        </w:tc>
      </w:tr>
      <w:tr w:rsidR="007B774C" w14:paraId="40C38681" w14:textId="77777777" w:rsidTr="007B774C">
        <w:tc>
          <w:tcPr>
            <w:tcW w:w="1196" w:type="dxa"/>
          </w:tcPr>
          <w:p w14:paraId="7A5060BC" w14:textId="77777777" w:rsidR="007B774C" w:rsidRPr="00374BF5" w:rsidRDefault="007B774C" w:rsidP="007B774C">
            <w:pPr>
              <w:pStyle w:val="a0"/>
            </w:pPr>
            <w:r>
              <w:t>L, мм</w:t>
            </w:r>
          </w:p>
        </w:tc>
        <w:tc>
          <w:tcPr>
            <w:tcW w:w="1183" w:type="dxa"/>
          </w:tcPr>
          <w:p w14:paraId="789C0826" w14:textId="77777777" w:rsidR="007B774C" w:rsidRDefault="007B774C" w:rsidP="007B774C">
            <w:pPr>
              <w:pStyle w:val="a0"/>
            </w:pPr>
            <w:r>
              <w:t>3300</w:t>
            </w:r>
          </w:p>
        </w:tc>
        <w:tc>
          <w:tcPr>
            <w:tcW w:w="2294" w:type="dxa"/>
          </w:tcPr>
          <w:p w14:paraId="14F1A3C0" w14:textId="77777777" w:rsidR="007B774C" w:rsidRPr="00374BF5" w:rsidRDefault="00000000" w:rsidP="007B774C">
            <w:pPr>
              <w:pStyle w:val="a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э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 кН∙м</m:t>
                </m:r>
              </m:oMath>
            </m:oMathPara>
          </w:p>
        </w:tc>
        <w:tc>
          <w:tcPr>
            <w:tcW w:w="1457" w:type="dxa"/>
          </w:tcPr>
          <w:p w14:paraId="1523BFAA" w14:textId="77777777" w:rsidR="007B774C" w:rsidRDefault="007B774C" w:rsidP="007B774C">
            <w:pPr>
              <w:pStyle w:val="a0"/>
            </w:pPr>
            <w:r>
              <w:t>80</w:t>
            </w:r>
          </w:p>
        </w:tc>
        <w:tc>
          <w:tcPr>
            <w:tcW w:w="1945" w:type="dxa"/>
          </w:tcPr>
          <w:p w14:paraId="177C981B" w14:textId="77777777" w:rsidR="007B774C" w:rsidRDefault="007B774C" w:rsidP="007B774C">
            <w:pPr>
              <w:pStyle w:val="a0"/>
            </w:pPr>
            <w:r>
              <w:t>140</w:t>
            </w:r>
          </w:p>
        </w:tc>
        <w:tc>
          <w:tcPr>
            <w:tcW w:w="1553" w:type="dxa"/>
          </w:tcPr>
          <w:p w14:paraId="21E3F1E4" w14:textId="77777777" w:rsidR="007B774C" w:rsidRDefault="007B774C" w:rsidP="007B774C">
            <w:pPr>
              <w:pStyle w:val="a0"/>
            </w:pPr>
            <w:r>
              <w:t>400</w:t>
            </w:r>
          </w:p>
        </w:tc>
      </w:tr>
      <w:tr w:rsidR="007B774C" w14:paraId="0C4F3FE5" w14:textId="77777777" w:rsidTr="007B774C">
        <w:tc>
          <w:tcPr>
            <w:tcW w:w="1196" w:type="dxa"/>
          </w:tcPr>
          <w:p w14:paraId="280BD210" w14:textId="77777777" w:rsidR="007B774C" w:rsidRDefault="00000000" w:rsidP="007B774C">
            <w:pPr>
              <w:pStyle w:val="a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ш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,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183" w:type="dxa"/>
          </w:tcPr>
          <w:p w14:paraId="6886896D" w14:textId="77777777" w:rsidR="007B774C" w:rsidRDefault="007B774C" w:rsidP="007B774C">
            <w:pPr>
              <w:pStyle w:val="a0"/>
            </w:pPr>
            <w:r>
              <w:t>1600</w:t>
            </w:r>
          </w:p>
        </w:tc>
        <w:tc>
          <w:tcPr>
            <w:tcW w:w="2294" w:type="dxa"/>
          </w:tcPr>
          <w:p w14:paraId="0C52FDBB" w14:textId="77777777" w:rsidR="007B774C" w:rsidRDefault="00000000" w:rsidP="007B774C">
            <w:pPr>
              <w:pStyle w:val="a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э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 кН</m:t>
                </m:r>
              </m:oMath>
            </m:oMathPara>
          </w:p>
        </w:tc>
        <w:tc>
          <w:tcPr>
            <w:tcW w:w="1457" w:type="dxa"/>
          </w:tcPr>
          <w:p w14:paraId="66DCAE52" w14:textId="77777777" w:rsidR="007B774C" w:rsidRDefault="007B774C" w:rsidP="007B774C">
            <w:pPr>
              <w:pStyle w:val="a0"/>
            </w:pPr>
            <w:r>
              <w:t>12</w:t>
            </w:r>
          </w:p>
        </w:tc>
        <w:tc>
          <w:tcPr>
            <w:tcW w:w="1945" w:type="dxa"/>
          </w:tcPr>
          <w:p w14:paraId="3B187341" w14:textId="77777777" w:rsidR="007B774C" w:rsidRDefault="007B774C" w:rsidP="007B774C">
            <w:pPr>
              <w:pStyle w:val="a0"/>
            </w:pPr>
            <w:r>
              <w:t>25</w:t>
            </w:r>
          </w:p>
        </w:tc>
        <w:tc>
          <w:tcPr>
            <w:tcW w:w="1553" w:type="dxa"/>
          </w:tcPr>
          <w:p w14:paraId="340A5AEF" w14:textId="77777777" w:rsidR="007B774C" w:rsidRDefault="007B774C" w:rsidP="007B774C">
            <w:pPr>
              <w:pStyle w:val="a0"/>
            </w:pPr>
            <w:r>
              <w:t>62</w:t>
            </w:r>
          </w:p>
        </w:tc>
      </w:tr>
      <w:tr w:rsidR="007B774C" w14:paraId="17093A64" w14:textId="77777777" w:rsidTr="007B774C">
        <w:tc>
          <w:tcPr>
            <w:tcW w:w="4673" w:type="dxa"/>
            <w:gridSpan w:val="3"/>
          </w:tcPr>
          <w:p w14:paraId="5752E917" w14:textId="77777777" w:rsidR="007B774C" w:rsidRPr="00374BF5" w:rsidRDefault="007B774C" w:rsidP="007B774C">
            <w:pPr>
              <w:pStyle w:val="a0"/>
            </w:pPr>
            <w:r>
              <w:t>Коэффициент безопасности f</w:t>
            </w:r>
          </w:p>
        </w:tc>
        <w:tc>
          <w:tcPr>
            <w:tcW w:w="1457" w:type="dxa"/>
          </w:tcPr>
          <w:p w14:paraId="22C4FA56" w14:textId="77777777" w:rsidR="007B774C" w:rsidRPr="00374BF5" w:rsidRDefault="007B774C" w:rsidP="007B774C">
            <w:pPr>
              <w:pStyle w:val="a0"/>
            </w:pPr>
            <w:r>
              <w:t>1,7</w:t>
            </w:r>
          </w:p>
        </w:tc>
        <w:tc>
          <w:tcPr>
            <w:tcW w:w="1945" w:type="dxa"/>
          </w:tcPr>
          <w:p w14:paraId="79C48D0E" w14:textId="77777777" w:rsidR="007B774C" w:rsidRPr="00374BF5" w:rsidRDefault="007B774C" w:rsidP="007B774C">
            <w:pPr>
              <w:pStyle w:val="a0"/>
            </w:pPr>
            <w:r>
              <w:t>1,7</w:t>
            </w:r>
          </w:p>
        </w:tc>
        <w:tc>
          <w:tcPr>
            <w:tcW w:w="1553" w:type="dxa"/>
          </w:tcPr>
          <w:p w14:paraId="04644DCC" w14:textId="77777777" w:rsidR="007B774C" w:rsidRPr="00374BF5" w:rsidRDefault="007B774C" w:rsidP="007B774C">
            <w:pPr>
              <w:pStyle w:val="a0"/>
            </w:pPr>
            <w:r>
              <w:t>1,7</w:t>
            </w:r>
          </w:p>
        </w:tc>
      </w:tr>
    </w:tbl>
    <w:p w14:paraId="5811D968" w14:textId="77777777" w:rsidR="007B774C" w:rsidRPr="004B1230" w:rsidRDefault="007B774C" w:rsidP="007B774C">
      <w:pPr>
        <w:pStyle w:val="a0"/>
      </w:pPr>
    </w:p>
    <w:p w14:paraId="3FCE44C5" w14:textId="77777777" w:rsidR="007B774C" w:rsidRPr="007B774C" w:rsidRDefault="007B774C" w:rsidP="007B774C">
      <w:pPr>
        <w:pStyle w:val="a0"/>
        <w:rPr>
          <w:lang w:val="ru-RU"/>
        </w:rPr>
      </w:pPr>
      <w:r w:rsidRPr="007B774C">
        <w:rPr>
          <w:lang w:val="ru-RU"/>
        </w:rPr>
        <w:t xml:space="preserve">Целью проектировочного расчёта является подбор размером всех силовых элементов отсека: толщины обшивки </w:t>
      </w:r>
      <w:r w:rsidRPr="00DE31B9">
        <w:rPr>
          <w:position w:val="-6"/>
        </w:rPr>
        <w:object w:dxaOrig="220" w:dyaOrig="279" w14:anchorId="18F1596B">
          <v:shape id="_x0000_i1030" type="#_x0000_t75" style="width:10.35pt;height:14.2pt" o:ole="">
            <v:imagedata r:id="rId18" o:title=""/>
          </v:shape>
          <o:OLEObject Type="Embed" ProgID="Equation.3" ShapeID="_x0000_i1030" DrawAspect="Content" ObjectID="_1772545478" r:id="rId19"/>
        </w:object>
      </w:r>
      <w:r w:rsidRPr="007B774C">
        <w:rPr>
          <w:lang w:val="ru-RU"/>
        </w:rPr>
        <w:t xml:space="preserve">; площади поперечного сечения лонжеронов </w:t>
      </w:r>
      <w:r w:rsidRPr="00DE31B9">
        <w:rPr>
          <w:position w:val="-12"/>
        </w:rPr>
        <w:object w:dxaOrig="340" w:dyaOrig="360" w14:anchorId="7E0013AB">
          <v:shape id="_x0000_i1031" type="#_x0000_t75" style="width:17.45pt;height:18.55pt" o:ole="">
            <v:imagedata r:id="rId20" o:title=""/>
          </v:shape>
          <o:OLEObject Type="Embed" ProgID="Equation.3" ShapeID="_x0000_i1031" DrawAspect="Content" ObjectID="_1772545479" r:id="rId21"/>
        </w:object>
      </w:r>
      <w:r w:rsidRPr="007B774C">
        <w:rPr>
          <w:lang w:val="ru-RU"/>
        </w:rPr>
        <w:t xml:space="preserve">; площади поперечного сечения стрингера </w:t>
      </w:r>
      <w:r w:rsidRPr="00DE31B9">
        <w:rPr>
          <w:position w:val="-12"/>
        </w:rPr>
        <w:object w:dxaOrig="480" w:dyaOrig="360" w14:anchorId="63FF70FE">
          <v:shape id="_x0000_i1032" type="#_x0000_t75" style="width:24.55pt;height:18.55pt" o:ole="">
            <v:imagedata r:id="rId22" o:title=""/>
          </v:shape>
          <o:OLEObject Type="Embed" ProgID="Equation.3" ShapeID="_x0000_i1032" DrawAspect="Content" ObjectID="_1772545480" r:id="rId23"/>
        </w:object>
      </w:r>
      <w:r w:rsidRPr="007B774C">
        <w:rPr>
          <w:lang w:val="ru-RU"/>
        </w:rPr>
        <w:t xml:space="preserve">; расстояние между промежуточными шпангоутами </w:t>
      </w:r>
      <w:r w:rsidRPr="00E00711">
        <w:rPr>
          <w:position w:val="-6"/>
        </w:rPr>
        <w:object w:dxaOrig="139" w:dyaOrig="279" w14:anchorId="599EB370">
          <v:shape id="_x0000_i1033" type="#_x0000_t75" style="width:7.1pt;height:14.2pt" o:ole="">
            <v:imagedata r:id="rId9" o:title=""/>
          </v:shape>
          <o:OLEObject Type="Embed" ProgID="Equation.3" ShapeID="_x0000_i1033" DrawAspect="Content" ObjectID="_1772545481" r:id="rId24"/>
        </w:object>
      </w:r>
      <w:r w:rsidRPr="007B774C">
        <w:rPr>
          <w:lang w:val="ru-RU"/>
        </w:rPr>
        <w:t xml:space="preserve">; потребное количество стрингеров </w:t>
      </w:r>
      <w:r w:rsidRPr="003C6497">
        <w:rPr>
          <w:position w:val="-12"/>
        </w:rPr>
        <w:object w:dxaOrig="460" w:dyaOrig="360" w14:anchorId="3856B07F">
          <v:shape id="_x0000_i1034" type="#_x0000_t75" style="width:24pt;height:18.55pt" o:ole="">
            <v:imagedata r:id="rId25" o:title=""/>
          </v:shape>
          <o:OLEObject Type="Embed" ProgID="Equation.3" ShapeID="_x0000_i1034" DrawAspect="Content" ObjectID="_1772545482" r:id="rId26"/>
        </w:object>
      </w:r>
      <w:r w:rsidRPr="007B774C">
        <w:rPr>
          <w:lang w:val="ru-RU"/>
        </w:rPr>
        <w:t>.</w:t>
      </w:r>
    </w:p>
    <w:p w14:paraId="6731192C" w14:textId="77777777" w:rsidR="007B774C" w:rsidRDefault="007B774C" w:rsidP="007B774C">
      <w:pPr>
        <w:pStyle w:val="a0"/>
      </w:pPr>
      <w:r>
        <w:t xml:space="preserve">Материал отсека: </w:t>
      </w:r>
      <w:r w:rsidRPr="00E00711">
        <w:rPr>
          <w:position w:val="-10"/>
        </w:rPr>
        <w:object w:dxaOrig="840" w:dyaOrig="320" w14:anchorId="70BDC5AF">
          <v:shape id="_x0000_i1035" type="#_x0000_t75" style="width:42.55pt;height:15.8pt" o:ole="">
            <v:imagedata r:id="rId27" o:title=""/>
          </v:shape>
          <o:OLEObject Type="Embed" ProgID="Equation.3" ShapeID="_x0000_i1035" DrawAspect="Content" ObjectID="_1772545483" r:id="rId28"/>
        </w:object>
      </w:r>
      <w:r>
        <w:t>.</w:t>
      </w:r>
    </w:p>
    <w:p w14:paraId="619FA47E" w14:textId="77777777" w:rsidR="007B774C" w:rsidRDefault="007B774C" w:rsidP="007B774C">
      <w:pPr>
        <w:pStyle w:val="a0"/>
      </w:pPr>
      <w:r>
        <w:t>Характеристики материала:</w:t>
      </w:r>
    </w:p>
    <w:p w14:paraId="44766B1C" w14:textId="77777777" w:rsidR="007B774C" w:rsidRDefault="007B774C" w:rsidP="007B774C">
      <w:pPr>
        <w:pStyle w:val="a0"/>
      </w:pPr>
      <w:r w:rsidRPr="00E17F0C">
        <w:object w:dxaOrig="6820" w:dyaOrig="400" w14:anchorId="3B55CAB4">
          <v:shape id="_x0000_i1036" type="#_x0000_t75" style="width:342.55pt;height:20.75pt" o:ole="">
            <v:imagedata r:id="rId29" o:title=""/>
          </v:shape>
          <o:OLEObject Type="Embed" ProgID="Equation.DSMT4" ShapeID="_x0000_i1036" DrawAspect="Content" ObjectID="_1772545484" r:id="rId30"/>
        </w:object>
      </w:r>
    </w:p>
    <w:p w14:paraId="0DF7FC3F" w14:textId="77777777" w:rsidR="007B774C" w:rsidRDefault="007B774C" w:rsidP="007B774C">
      <w:pPr>
        <w:pStyle w:val="a0"/>
      </w:pPr>
    </w:p>
    <w:p w14:paraId="7D94C603" w14:textId="77777777" w:rsidR="007B774C" w:rsidRDefault="007B774C" w:rsidP="007B774C">
      <w:pPr>
        <w:pStyle w:val="a0"/>
      </w:pPr>
    </w:p>
    <w:p w14:paraId="4F7D6C15" w14:textId="77777777" w:rsidR="007B774C" w:rsidRDefault="007B774C" w:rsidP="007B774C">
      <w:pPr>
        <w:pStyle w:val="a0"/>
        <w:rPr>
          <w:lang w:val="ru-RU"/>
        </w:rPr>
      </w:pPr>
      <w:r w:rsidRPr="004D0C5A">
        <w:rPr>
          <w:lang w:val="ru-RU"/>
        </w:rPr>
        <w:t>Рассчитаем расчетные значения нагрузок</w:t>
      </w:r>
      <w:r>
        <w:rPr>
          <w:lang w:val="ru-RU"/>
        </w:rPr>
        <w:t>:</w:t>
      </w:r>
    </w:p>
    <w:p w14:paraId="19A8395F" w14:textId="77777777" w:rsidR="007B774C" w:rsidRPr="004D0C5A" w:rsidRDefault="007B774C" w:rsidP="007B774C">
      <w:pPr>
        <w:pStyle w:val="a0"/>
        <w:rPr>
          <w:lang w:val="ru-RU"/>
        </w:rPr>
      </w:pPr>
    </w:p>
    <w:p w14:paraId="65ADBFE2" w14:textId="77777777" w:rsidR="007B774C" w:rsidRPr="004D0C5A" w:rsidRDefault="007B774C" w:rsidP="007B774C">
      <w:pPr>
        <w:pStyle w:val="a0"/>
        <w:rPr>
          <w:lang w:val="ru-RU"/>
        </w:rPr>
      </w:pPr>
      <w:r w:rsidRPr="004D0C5A">
        <w:rPr>
          <w:lang w:val="ru-RU"/>
        </w:rPr>
        <w:t>Для первого расчетного случая:</w:t>
      </w:r>
    </w:p>
    <w:p w14:paraId="55A74127" w14:textId="77777777" w:rsidR="007B774C" w:rsidRPr="007B774C" w:rsidRDefault="00000000" w:rsidP="007B774C">
      <w:pPr>
        <w:pStyle w:val="a0"/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</m:e>
            <m:sup>
              <m:r>
                <w:rPr>
                  <w:rFonts w:ascii="Cambria Math" w:hAnsi="Cambria Math"/>
                </w:rPr>
                <m:t>p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э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f</m:t>
          </m:r>
          <m:r>
            <m:rPr>
              <m:sty m:val="p"/>
            </m:rPr>
            <w:rPr>
              <w:rFonts w:ascii="Cambria Math" w:hAnsi="Cambria Math"/>
            </w:rPr>
            <m:t>= -860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p"/>
            </m:rPr>
            <w:rPr>
              <w:rFonts w:ascii="Cambria Math" w:hAnsi="Cambria Math"/>
            </w:rPr>
            <m:t>7=-1462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Н</m:t>
          </m:r>
          <m:r>
            <m:rPr>
              <m:sty m:val="p"/>
            </m:rPr>
            <w:rPr>
              <w:rFonts w:ascii="Cambria Math" w:hAnsi="Cambria Math"/>
            </w:rPr>
            <m:t>;</m:t>
          </m:r>
        </m:oMath>
      </m:oMathPara>
    </w:p>
    <w:p w14:paraId="0C7B5F45" w14:textId="77777777" w:rsidR="007B774C" w:rsidRPr="007B774C" w:rsidRDefault="00000000" w:rsidP="007B774C">
      <w:pPr>
        <w:pStyle w:val="a0"/>
        <w:rPr>
          <w:lang w:val="ru-RU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М</m:t>
              </m:r>
            </m:e>
            <m:sup>
              <m:r>
                <w:rPr>
                  <w:rFonts w:ascii="Cambria Math" w:hAnsi="Cambria Math"/>
                </w:rPr>
                <m:t>p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М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э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f</m:t>
          </m:r>
          <m:r>
            <m:rPr>
              <m:sty m:val="p"/>
            </m:rPr>
            <w:rPr>
              <w:rFonts w:ascii="Cambria Math" w:hAnsi="Cambria Math"/>
            </w:rPr>
            <m:t>= 80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p"/>
            </m:rPr>
            <w:rPr>
              <w:rFonts w:ascii="Cambria Math" w:hAnsi="Cambria Math"/>
            </w:rPr>
            <m:t>7=136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Н∙мм;</m:t>
          </m:r>
        </m:oMath>
      </m:oMathPara>
    </w:p>
    <w:p w14:paraId="74029555" w14:textId="77777777" w:rsidR="007B774C" w:rsidRPr="007B774C" w:rsidRDefault="00000000" w:rsidP="007B774C">
      <w:pPr>
        <w:pStyle w:val="a0"/>
        <w:rPr>
          <w:lang w:val="ru-RU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Q</m:t>
              </m:r>
            </m:e>
            <m:sup>
              <m:r>
                <w:rPr>
                  <w:rFonts w:ascii="Cambria Math" w:hAnsi="Cambria Math"/>
                </w:rPr>
                <m:t>p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Q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э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f</m:t>
          </m:r>
          <m:r>
            <m:rPr>
              <m:sty m:val="p"/>
            </m:rPr>
            <w:rPr>
              <w:rFonts w:ascii="Cambria Math" w:hAnsi="Cambria Math"/>
            </w:rPr>
            <m:t>= 12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p"/>
            </m:rPr>
            <w:rPr>
              <w:rFonts w:ascii="Cambria Math" w:hAnsi="Cambria Math"/>
            </w:rPr>
            <m:t>7=2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p"/>
            </m:rPr>
            <w:rPr>
              <w:rFonts w:ascii="Cambria Math" w:hAnsi="Cambria Math"/>
            </w:rPr>
            <m:t>4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Н.</m:t>
          </m:r>
        </m:oMath>
      </m:oMathPara>
    </w:p>
    <w:p w14:paraId="2227D1B8" w14:textId="77777777" w:rsidR="007B774C" w:rsidRDefault="007B774C" w:rsidP="007B774C">
      <w:pPr>
        <w:pStyle w:val="a0"/>
      </w:pPr>
      <w:r>
        <w:t>Для второго расчетного случая:</w:t>
      </w:r>
    </w:p>
    <w:p w14:paraId="6CA552C9" w14:textId="77777777" w:rsidR="007B774C" w:rsidRPr="007B774C" w:rsidRDefault="00000000" w:rsidP="007B774C">
      <w:pPr>
        <w:pStyle w:val="a0"/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</m:e>
            <m:sup>
              <m:r>
                <w:rPr>
                  <w:rFonts w:ascii="Cambria Math" w:hAnsi="Cambria Math"/>
                </w:rPr>
                <m:t>p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э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f</m:t>
          </m:r>
          <m:r>
            <m:rPr>
              <m:sty m:val="p"/>
            </m:rPr>
            <w:rPr>
              <w:rFonts w:ascii="Cambria Math" w:hAnsi="Cambria Math"/>
            </w:rPr>
            <m:t>= -430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p"/>
            </m:rPr>
            <w:rPr>
              <w:rFonts w:ascii="Cambria Math" w:hAnsi="Cambria Math"/>
            </w:rPr>
            <m:t>7=-731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Н</m:t>
          </m:r>
          <m:r>
            <m:rPr>
              <m:sty m:val="p"/>
            </m:rPr>
            <w:rPr>
              <w:rFonts w:ascii="Cambria Math" w:hAnsi="Cambria Math"/>
            </w:rPr>
            <m:t>;</m:t>
          </m:r>
        </m:oMath>
      </m:oMathPara>
    </w:p>
    <w:p w14:paraId="1D65EC26" w14:textId="77777777" w:rsidR="007B774C" w:rsidRPr="007B774C" w:rsidRDefault="00000000" w:rsidP="007B774C">
      <w:pPr>
        <w:pStyle w:val="a0"/>
        <w:rPr>
          <w:lang w:val="ru-RU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М</m:t>
              </m:r>
            </m:e>
            <m:sup>
              <m:r>
                <w:rPr>
                  <w:rFonts w:ascii="Cambria Math" w:hAnsi="Cambria Math"/>
                </w:rPr>
                <m:t>p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М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э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f</m:t>
          </m:r>
          <m:r>
            <m:rPr>
              <m:sty m:val="p"/>
            </m:rPr>
            <w:rPr>
              <w:rFonts w:ascii="Cambria Math" w:hAnsi="Cambria Math"/>
            </w:rPr>
            <m:t>=140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p"/>
            </m:rPr>
            <w:rPr>
              <w:rFonts w:ascii="Cambria Math" w:hAnsi="Cambria Math"/>
            </w:rPr>
            <m:t>7=238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Н∙мм;</m:t>
          </m:r>
        </m:oMath>
      </m:oMathPara>
    </w:p>
    <w:p w14:paraId="6A211C7C" w14:textId="77777777" w:rsidR="007B774C" w:rsidRPr="007B774C" w:rsidRDefault="00000000" w:rsidP="007B774C">
      <w:pPr>
        <w:pStyle w:val="a0"/>
        <w:rPr>
          <w:lang w:val="ru-RU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Q</m:t>
              </m:r>
            </m:e>
            <m:sup>
              <m:r>
                <w:rPr>
                  <w:rFonts w:ascii="Cambria Math" w:hAnsi="Cambria Math"/>
                </w:rPr>
                <m:t>p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Q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э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f</m:t>
          </m:r>
          <m:r>
            <m:rPr>
              <m:sty m:val="p"/>
            </m:rPr>
            <w:rPr>
              <w:rFonts w:ascii="Cambria Math" w:hAnsi="Cambria Math"/>
            </w:rPr>
            <m:t>= 25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p"/>
            </m:rPr>
            <w:rPr>
              <w:rFonts w:ascii="Cambria Math" w:hAnsi="Cambria Math"/>
            </w:rPr>
            <m:t>7=42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Н.</m:t>
          </m:r>
        </m:oMath>
      </m:oMathPara>
    </w:p>
    <w:p w14:paraId="134EA11C" w14:textId="77777777" w:rsidR="007B774C" w:rsidRDefault="007B774C" w:rsidP="007B774C">
      <w:pPr>
        <w:pStyle w:val="a0"/>
      </w:pPr>
      <w:r>
        <w:t>Для третьего расчетного случая:</w:t>
      </w:r>
    </w:p>
    <w:p w14:paraId="4A875D67" w14:textId="77777777" w:rsidR="007B774C" w:rsidRPr="007B774C" w:rsidRDefault="00000000" w:rsidP="007B774C">
      <w:pPr>
        <w:pStyle w:val="a0"/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</m:e>
            <m:sup>
              <m:r>
                <w:rPr>
                  <w:rFonts w:ascii="Cambria Math" w:hAnsi="Cambria Math"/>
                </w:rPr>
                <m:t>p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э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f</m:t>
          </m:r>
          <m:r>
            <m:rPr>
              <m:sty m:val="p"/>
            </m:rPr>
            <w:rPr>
              <w:rFonts w:ascii="Cambria Math" w:hAnsi="Cambria Math"/>
            </w:rPr>
            <m:t>= -122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p"/>
            </m:rPr>
            <w:rPr>
              <w:rFonts w:ascii="Cambria Math" w:hAnsi="Cambria Math"/>
            </w:rPr>
            <m:t>7=-207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p"/>
            </m:rPr>
            <w:rPr>
              <w:rFonts w:ascii="Cambria Math" w:hAnsi="Cambria Math"/>
            </w:rPr>
            <m:t>4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Н</m:t>
          </m:r>
          <m:r>
            <m:rPr>
              <m:sty m:val="p"/>
            </m:rPr>
            <w:rPr>
              <w:rFonts w:ascii="Cambria Math" w:hAnsi="Cambria Math"/>
            </w:rPr>
            <m:t>;</m:t>
          </m:r>
        </m:oMath>
      </m:oMathPara>
    </w:p>
    <w:p w14:paraId="46171507" w14:textId="77777777" w:rsidR="007B774C" w:rsidRPr="007B774C" w:rsidRDefault="00000000" w:rsidP="007B774C">
      <w:pPr>
        <w:pStyle w:val="a0"/>
        <w:rPr>
          <w:lang w:val="ru-RU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М</m:t>
              </m:r>
            </m:e>
            <m:sup>
              <m:r>
                <w:rPr>
                  <w:rFonts w:ascii="Cambria Math" w:hAnsi="Cambria Math"/>
                </w:rPr>
                <m:t>p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М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э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f</m:t>
          </m:r>
          <m:r>
            <m:rPr>
              <m:sty m:val="p"/>
            </m:rPr>
            <w:rPr>
              <w:rFonts w:ascii="Cambria Math" w:hAnsi="Cambria Math"/>
            </w:rPr>
            <m:t>=400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p"/>
            </m:rPr>
            <w:rPr>
              <w:rFonts w:ascii="Cambria Math" w:hAnsi="Cambria Math"/>
            </w:rPr>
            <m:t>7=680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Н∙мм;</m:t>
          </m:r>
        </m:oMath>
      </m:oMathPara>
    </w:p>
    <w:p w14:paraId="7E8E9ADC" w14:textId="77777777" w:rsidR="007B774C" w:rsidRPr="007B774C" w:rsidRDefault="00000000" w:rsidP="007B774C">
      <w:pPr>
        <w:pStyle w:val="a0"/>
        <w:rPr>
          <w:lang w:val="ru-RU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Q</m:t>
              </m:r>
            </m:e>
            <m:sup>
              <m:r>
                <w:rPr>
                  <w:rFonts w:ascii="Cambria Math" w:hAnsi="Cambria Math"/>
                </w:rPr>
                <m:t>p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Q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э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f</m:t>
          </m:r>
          <m:r>
            <m:rPr>
              <m:sty m:val="p"/>
            </m:rPr>
            <w:rPr>
              <w:rFonts w:ascii="Cambria Math" w:hAnsi="Cambria Math"/>
            </w:rPr>
            <m:t>= 62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p"/>
            </m:rPr>
            <w:rPr>
              <w:rFonts w:ascii="Cambria Math" w:hAnsi="Cambria Math"/>
            </w:rPr>
            <m:t>7=105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4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Н.</m:t>
          </m:r>
        </m:oMath>
      </m:oMathPara>
    </w:p>
    <w:p w14:paraId="3FD7EAA6" w14:textId="77777777" w:rsidR="007B774C" w:rsidRDefault="007B774C" w:rsidP="007B774C">
      <w:pPr>
        <w:pStyle w:val="a0"/>
      </w:pPr>
    </w:p>
    <w:p w14:paraId="5951BE8A" w14:textId="77777777" w:rsidR="007B774C" w:rsidRPr="004D0C5A" w:rsidRDefault="007B774C" w:rsidP="007B774C">
      <w:pPr>
        <w:pStyle w:val="a0"/>
        <w:rPr>
          <w:lang w:val="ru-RU"/>
        </w:rPr>
      </w:pPr>
      <w:r w:rsidRPr="004D0C5A">
        <w:rPr>
          <w:lang w:val="ru-RU"/>
        </w:rPr>
        <w:t>Подбор толщины обшивки производится по следующей формуле:</w:t>
      </w:r>
    </w:p>
    <w:p w14:paraId="3007A4FA" w14:textId="77777777" w:rsidR="007B774C" w:rsidRPr="007B774C" w:rsidRDefault="007B774C" w:rsidP="007B774C">
      <w:pPr>
        <w:pStyle w:val="a0"/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>δ</m:t>
          </m:r>
          <m:r>
            <m:rPr>
              <m:sty m:val="p"/>
            </m:rPr>
            <w:rPr>
              <w:rFonts w:ascii="Cambria Math" w:hAnsi="Cambria Math"/>
            </w:rPr>
            <m:t>≥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∙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max</m:t>
                  </m:r>
                </m:sub>
                <m:sup>
                  <m:r>
                    <w:rPr>
                      <w:rFonts w:ascii="Cambria Math" w:hAnsi="Cambria Math"/>
                    </w:rPr>
                    <m:t>p</m:t>
                  </m:r>
                </m:sup>
              </m:sSubSup>
            </m:num>
            <m:den>
              <m:r>
                <w:rPr>
                  <w:rFonts w:ascii="Cambria Math" w:hAnsi="Cambria Math"/>
                </w:rPr>
                <m:t>π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R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в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050D36D" w14:textId="77777777" w:rsidR="007B774C" w:rsidRPr="004D0C5A" w:rsidRDefault="007B774C" w:rsidP="007B774C">
      <w:pPr>
        <w:pStyle w:val="a0"/>
        <w:rPr>
          <w:lang w:val="ru-RU"/>
        </w:rPr>
      </w:pPr>
      <w:r w:rsidRPr="004D0C5A">
        <w:rPr>
          <w:lang w:val="ru-RU"/>
        </w:rPr>
        <w:t xml:space="preserve">где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max</m:t>
            </m:r>
          </m:sub>
          <m:sup>
            <m:r>
              <w:rPr>
                <w:rFonts w:ascii="Cambria Math" w:hAnsi="Cambria Math"/>
              </w:rPr>
              <m:t>p</m:t>
            </m:r>
          </m:sup>
        </m:sSubSup>
        <m:r>
          <w:rPr>
            <w:rFonts w:ascii="Cambria Math" w:hAnsi="Cambria Math"/>
            <w:lang w:val="ru-RU"/>
          </w:rPr>
          <m:t>=105,4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ru-RU"/>
              </w:rPr>
              <m:t>10</m:t>
            </m:r>
          </m:e>
          <m:sup>
            <m:r>
              <w:rPr>
                <w:rFonts w:ascii="Cambria Math" w:hAnsi="Cambria Math"/>
                <w:lang w:val="ru-RU"/>
              </w:rPr>
              <m:t>3</m:t>
            </m:r>
          </m:sup>
        </m:sSup>
        <m:r>
          <w:rPr>
            <w:rFonts w:ascii="Cambria Math" w:hAnsi="Cambria Math"/>
            <w:lang w:val="ru-RU"/>
          </w:rPr>
          <m:t xml:space="preserve"> Н</m:t>
        </m:r>
      </m:oMath>
      <w:r w:rsidRPr="004D0C5A">
        <w:rPr>
          <w:lang w:val="ru-RU"/>
        </w:rPr>
        <w:t xml:space="preserve"> – максимальная расчетная перерезывающая сила.</w:t>
      </w:r>
    </w:p>
    <w:p w14:paraId="27CBD6D0" w14:textId="77777777" w:rsidR="007B774C" w:rsidRDefault="007B774C" w:rsidP="007B774C">
      <w:pPr>
        <w:pStyle w:val="a0"/>
      </w:pPr>
      <w:r>
        <w:t xml:space="preserve">Тогда толщина обшивки будет равна </w:t>
      </w:r>
    </w:p>
    <w:p w14:paraId="51FCB7B6" w14:textId="77777777" w:rsidR="007B774C" w:rsidRDefault="007B774C" w:rsidP="007B774C">
      <w:pPr>
        <w:pStyle w:val="a0"/>
      </w:pPr>
      <w:r>
        <w:t xml:space="preserve"> </w:t>
      </w:r>
      <m:oMath>
        <m:r>
          <w:rPr>
            <w:rFonts w:ascii="Cambria Math" w:hAnsi="Cambria Math"/>
          </w:rPr>
          <m:t>δ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4∙</m:t>
            </m:r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Q</m:t>
                </m:r>
              </m:e>
              <m:sub>
                <m:r>
                  <w:rPr>
                    <w:rFonts w:ascii="Cambria Math" w:hAnsi="Cambria Math"/>
                  </w:rPr>
                  <m:t>max</m:t>
                </m:r>
              </m:sub>
              <m:sup>
                <m:r>
                  <w:rPr>
                    <w:rFonts w:ascii="Cambria Math" w:hAnsi="Cambria Math"/>
                  </w:rPr>
                  <m:t>p</m:t>
                </m:r>
              </m:sup>
            </m:sSubSup>
          </m:num>
          <m:den>
            <m:r>
              <w:rPr>
                <w:rFonts w:ascii="Cambria Math" w:hAnsi="Cambria Math"/>
              </w:rPr>
              <m:t>π</m:t>
            </m:r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r>
              <w:rPr>
                <w:rFonts w:ascii="Cambria Math" w:hAnsi="Cambria Math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σ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в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4∙105,4∙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</w:rPr>
              <m:t>π</m:t>
            </m:r>
            <m:r>
              <m:rPr>
                <m:sty m:val="p"/>
              </m:rPr>
              <w:rPr>
                <w:rFonts w:ascii="Cambria Math" w:hAnsi="Cambria Math"/>
              </w:rPr>
              <m:t>∙1500∙440</m:t>
            </m:r>
          </m:den>
        </m:f>
        <m:r>
          <m:rPr>
            <m:sty m:val="p"/>
          </m:rPr>
          <w:rPr>
            <w:rFonts w:ascii="Cambria Math" w:hAnsi="Cambria Math"/>
          </w:rPr>
          <m:t>=0,203 мм.</m:t>
        </m:r>
      </m:oMath>
    </w:p>
    <w:p w14:paraId="6720AC43" w14:textId="77777777" w:rsidR="007B774C" w:rsidRPr="001F2746" w:rsidRDefault="007B774C" w:rsidP="007B774C">
      <w:pPr>
        <w:pStyle w:val="a0"/>
        <w:rPr>
          <w:lang w:val="ru-RU"/>
        </w:rPr>
      </w:pPr>
      <w:r w:rsidRPr="001F2746">
        <w:rPr>
          <w:lang w:val="ru-RU"/>
        </w:rPr>
        <w:t xml:space="preserve">В соответствии с нормальным рядом толщин принимаем </w:t>
      </w:r>
      <m:oMath>
        <m:r>
          <w:rPr>
            <w:rFonts w:ascii="Cambria Math" w:hAnsi="Cambria Math"/>
          </w:rPr>
          <m:t>δ</m:t>
        </m:r>
        <m:r>
          <w:rPr>
            <w:rFonts w:ascii="Cambria Math" w:hAnsi="Cambria Math"/>
            <w:lang w:val="ru-RU"/>
          </w:rPr>
          <m:t>=0,8 мм.</m:t>
        </m:r>
      </m:oMath>
    </w:p>
    <w:p w14:paraId="6B7D7CCD" w14:textId="77777777" w:rsidR="007B774C" w:rsidRPr="004D0C5A" w:rsidRDefault="007B774C" w:rsidP="007B774C">
      <w:pPr>
        <w:pStyle w:val="a0"/>
        <w:rPr>
          <w:lang w:val="ru-RU"/>
        </w:rPr>
      </w:pPr>
      <w:r w:rsidRPr="004D0C5A">
        <w:rPr>
          <w:lang w:val="ru-RU"/>
        </w:rPr>
        <w:t>Для подбора сечения лонжерона необходимо сначала выбрать расчетный случай, в котором возникает наибольшее растяжение лонжеронов. Это можно сделать, основываясь на значении эквивалентной растягивающей осевой силы:</w:t>
      </w:r>
    </w:p>
    <w:p w14:paraId="4829A4FB" w14:textId="77777777" w:rsidR="007B774C" w:rsidRPr="007B774C" w:rsidRDefault="00000000" w:rsidP="007B774C">
      <w:pPr>
        <w:pStyle w:val="a0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экв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Р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</m:e>
            <m:sup>
              <m:r>
                <w:rPr>
                  <w:rFonts w:ascii="Cambria Math" w:hAnsi="Cambria Math"/>
                </w:rPr>
                <m:t>p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p</m:t>
                      </m:r>
                    </m:sup>
                  </m:sSup>
                </m:e>
              </m:d>
            </m:num>
            <m:den>
              <m:r>
                <w:rPr>
                  <w:rFonts w:ascii="Cambria Math" w:hAnsi="Cambria Math"/>
                </w:rPr>
                <m:t>R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.</m:t>
          </m:r>
        </m:oMath>
      </m:oMathPara>
    </w:p>
    <w:p w14:paraId="00AB093B" w14:textId="77777777" w:rsidR="007B774C" w:rsidRPr="004D0C5A" w:rsidRDefault="007B774C" w:rsidP="007B774C">
      <w:pPr>
        <w:pStyle w:val="a0"/>
        <w:rPr>
          <w:lang w:val="ru-RU"/>
        </w:rPr>
      </w:pPr>
      <w:r w:rsidRPr="004D0C5A">
        <w:rPr>
          <w:lang w:val="ru-RU"/>
        </w:rPr>
        <w:t>Для первого расчетного случая она будет равная:</w:t>
      </w:r>
    </w:p>
    <w:p w14:paraId="3C8DB9F5" w14:textId="77777777" w:rsidR="007B774C" w:rsidRPr="007B774C" w:rsidRDefault="00000000" w:rsidP="007B774C">
      <w:pPr>
        <w:pStyle w:val="a0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экв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Р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1462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36∙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6</m:t>
                      </m:r>
                    </m:sup>
                  </m:sSup>
                </m:e>
              </m:d>
            </m:num>
            <m:den>
              <m:r>
                <w:rPr>
                  <w:rFonts w:ascii="Cambria Math" w:hAnsi="Cambria Math"/>
                </w:rPr>
                <m:t>1500</m:t>
              </m:r>
            </m:den>
          </m:f>
          <m:r>
            <w:rPr>
              <w:rFonts w:ascii="Cambria Math" w:hAnsi="Cambria Math"/>
            </w:rPr>
            <m:t>=-</m:t>
          </m:r>
          <m:r>
            <m:rPr>
              <m:sty m:val="p"/>
            </m:rPr>
            <w:rPr>
              <w:rFonts w:ascii="Cambria Math" w:hAnsi="Cambria Math"/>
            </w:rPr>
            <m:t>1281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 xml:space="preserve"> Н.</m:t>
          </m:r>
        </m:oMath>
      </m:oMathPara>
    </w:p>
    <w:p w14:paraId="2423B536" w14:textId="77777777" w:rsidR="007B774C" w:rsidRDefault="007B774C" w:rsidP="007B774C">
      <w:pPr>
        <w:pStyle w:val="a0"/>
      </w:pPr>
      <w:r>
        <w:t>Для второго расчетного случая:</w:t>
      </w:r>
    </w:p>
    <w:p w14:paraId="08EBA952" w14:textId="77777777" w:rsidR="007B774C" w:rsidRPr="007B774C" w:rsidRDefault="00000000" w:rsidP="007B774C">
      <w:pPr>
        <w:pStyle w:val="a0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экв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Р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731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38∙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6</m:t>
                      </m:r>
                    </m:sup>
                  </m:sSup>
                </m:e>
              </m:d>
            </m:num>
            <m:den>
              <m:r>
                <w:rPr>
                  <w:rFonts w:ascii="Cambria Math" w:hAnsi="Cambria Math"/>
                </w:rPr>
                <m:t>1500</m:t>
              </m:r>
            </m:den>
          </m:f>
          <m:r>
            <w:rPr>
              <w:rFonts w:ascii="Cambria Math" w:hAnsi="Cambria Math"/>
            </w:rPr>
            <m:t>=-413,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 xml:space="preserve"> Н.</m:t>
          </m:r>
        </m:oMath>
      </m:oMathPara>
    </w:p>
    <w:p w14:paraId="53CB53F4" w14:textId="77777777" w:rsidR="007B774C" w:rsidRDefault="007B774C" w:rsidP="007B774C">
      <w:pPr>
        <w:pStyle w:val="a0"/>
      </w:pPr>
      <w:r>
        <w:t>Для третьего расчетного случая:</w:t>
      </w:r>
    </w:p>
    <w:p w14:paraId="3A609514" w14:textId="77777777" w:rsidR="007B774C" w:rsidRPr="007B774C" w:rsidRDefault="00000000" w:rsidP="007B774C">
      <w:pPr>
        <w:pStyle w:val="a0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экв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Р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207,4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80∙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6</m:t>
                      </m:r>
                    </m:sup>
                  </m:sSup>
                </m:e>
              </m:d>
            </m:num>
            <m:den>
              <m:r>
                <w:rPr>
                  <w:rFonts w:ascii="Cambria Math" w:hAnsi="Cambria Math"/>
                </w:rPr>
                <m:t>1500</m:t>
              </m:r>
            </m:den>
          </m:f>
          <m:r>
            <w:rPr>
              <w:rFonts w:ascii="Cambria Math" w:hAnsi="Cambria Math"/>
            </w:rPr>
            <m:t>=699,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 xml:space="preserve"> Н.</m:t>
          </m:r>
        </m:oMath>
      </m:oMathPara>
    </w:p>
    <w:p w14:paraId="2643E726" w14:textId="77777777" w:rsidR="007B774C" w:rsidRDefault="007B774C" w:rsidP="007B774C">
      <w:pPr>
        <w:pStyle w:val="a0"/>
      </w:pPr>
      <w:r>
        <w:t xml:space="preserve">Принимаем </w:t>
      </w:r>
    </w:p>
    <w:p w14:paraId="16077034" w14:textId="77777777" w:rsidR="007B774C" w:rsidRPr="007B774C" w:rsidRDefault="00000000" w:rsidP="007B774C">
      <w:pPr>
        <w:pStyle w:val="a0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экв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Р</m:t>
                      </m:r>
                    </m:sup>
                  </m:sSubSup>
                </m:e>
              </m:d>
            </m:e>
            <m:sub>
              <m:r>
                <w:rPr>
                  <w:rFonts w:ascii="Cambria Math" w:hAnsi="Cambria Math"/>
                </w:rPr>
                <m:t>max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699,3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Н.</m:t>
          </m:r>
        </m:oMath>
      </m:oMathPara>
    </w:p>
    <w:p w14:paraId="366834BC" w14:textId="77777777" w:rsidR="007B774C" w:rsidRPr="004D0C5A" w:rsidRDefault="007B774C" w:rsidP="007B774C">
      <w:pPr>
        <w:pStyle w:val="a0"/>
        <w:rPr>
          <w:lang w:val="ru-RU"/>
        </w:rPr>
      </w:pPr>
      <w:r w:rsidRPr="004D0C5A">
        <w:rPr>
          <w:lang w:val="ru-RU"/>
        </w:rPr>
        <w:t>Потребная площадь сечения лонжерона рассчитывается  по формуле:</w:t>
      </w:r>
    </w:p>
    <w:p w14:paraId="56BBF2D4" w14:textId="77777777" w:rsidR="007B774C" w:rsidRPr="007B774C" w:rsidRDefault="00000000" w:rsidP="007B774C">
      <w:pPr>
        <w:pStyle w:val="a0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≥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экв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Р</m:t>
                          </m:r>
                        </m:sup>
                      </m:sSubSup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ma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л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в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69,3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∙4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529,747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мм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35F8364" w14:textId="77777777" w:rsidR="007B774C" w:rsidRPr="004D0C5A" w:rsidRDefault="007B774C" w:rsidP="007B774C">
      <w:pPr>
        <w:pStyle w:val="a0"/>
        <w:rPr>
          <w:lang w:val="ru-RU"/>
        </w:rPr>
      </w:pPr>
      <w:r w:rsidRPr="004D0C5A">
        <w:rPr>
          <w:lang w:val="ru-RU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  <w:lang w:val="ru-RU"/>
              </w:rPr>
              <m:t>л</m:t>
            </m:r>
          </m:sub>
        </m:sSub>
        <m:r>
          <w:rPr>
            <w:rFonts w:ascii="Cambria Math" w:hAnsi="Cambria Math"/>
            <w:lang w:val="ru-RU"/>
          </w:rPr>
          <m:t>=3</m:t>
        </m:r>
      </m:oMath>
      <w:r w:rsidRPr="004D0C5A">
        <w:rPr>
          <w:lang w:val="ru-RU"/>
        </w:rPr>
        <w:t xml:space="preserve"> – количество лонжеронов.</w:t>
      </w:r>
    </w:p>
    <w:p w14:paraId="024034AD" w14:textId="77777777" w:rsidR="007B774C" w:rsidRPr="007B774C" w:rsidRDefault="007B774C" w:rsidP="007B774C">
      <w:pPr>
        <w:pStyle w:val="a0"/>
      </w:pPr>
      <w:r>
        <w:t xml:space="preserve">Принимаем площадь сечения лонжерона равной </w:t>
      </w:r>
    </w:p>
    <w:p w14:paraId="74317DCD" w14:textId="77777777" w:rsidR="007B774C" w:rsidRPr="007B774C" w:rsidRDefault="00000000" w:rsidP="007B774C">
      <w:pPr>
        <w:pStyle w:val="a0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530,0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мм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. </m:t>
          </m:r>
        </m:oMath>
      </m:oMathPara>
    </w:p>
    <w:p w14:paraId="29B42114" w14:textId="77777777" w:rsidR="007B774C" w:rsidRPr="007B774C" w:rsidRDefault="007B774C" w:rsidP="007B774C">
      <w:pPr>
        <w:pStyle w:val="a0"/>
        <w:rPr>
          <w:lang w:val="ru-RU"/>
        </w:rPr>
      </w:pPr>
      <w:r>
        <w:rPr>
          <w:lang w:val="ru-RU"/>
        </w:rPr>
        <w:t xml:space="preserve">Подбор потребного количества стрингеров негерметичного отсека проводится на ЭВМ с помощью программы </w:t>
      </w:r>
      <w:r>
        <w:t>OTCEK</w:t>
      </w:r>
      <w:r w:rsidRPr="007B774C">
        <w:rPr>
          <w:lang w:val="ru-RU"/>
        </w:rPr>
        <w:t>.</w:t>
      </w:r>
      <w:r>
        <w:t>EXE</w:t>
      </w:r>
      <w:r>
        <w:rPr>
          <w:lang w:val="ru-RU"/>
        </w:rPr>
        <w:t>. Результаты расчетов приведены на рисунке 4</w:t>
      </w:r>
      <w:r w:rsidRPr="007B774C">
        <w:rPr>
          <w:lang w:val="ru-RU"/>
        </w:rPr>
        <w:t>.</w:t>
      </w:r>
      <w:r>
        <w:rPr>
          <w:lang w:val="ru-RU"/>
        </w:rPr>
        <w:t>2.</w:t>
      </w:r>
    </w:p>
    <w:p w14:paraId="7E65D38E" w14:textId="77777777" w:rsidR="007B774C" w:rsidRPr="007B774C" w:rsidRDefault="007B774C" w:rsidP="007B774C">
      <w:pPr>
        <w:pStyle w:val="a0"/>
        <w:rPr>
          <w:lang w:val="ru-RU"/>
        </w:rPr>
      </w:pPr>
    </w:p>
    <w:p w14:paraId="2371DFE1" w14:textId="77777777" w:rsidR="007B774C" w:rsidRPr="007B774C" w:rsidRDefault="007B774C" w:rsidP="007B774C">
      <w:pPr>
        <w:pStyle w:val="a0"/>
        <w:rPr>
          <w:lang w:val="ru-RU"/>
        </w:rPr>
      </w:pPr>
    </w:p>
    <w:p w14:paraId="62A686CA" w14:textId="77777777" w:rsidR="007B774C" w:rsidRPr="007B774C" w:rsidRDefault="007B774C" w:rsidP="007B774C">
      <w:pPr>
        <w:pStyle w:val="a0"/>
        <w:rPr>
          <w:lang w:val="ru-RU"/>
        </w:rPr>
      </w:pPr>
    </w:p>
    <w:p w14:paraId="298DDB3C" w14:textId="77777777" w:rsidR="007B774C" w:rsidRDefault="007B774C" w:rsidP="007B774C">
      <w:pPr>
        <w:jc w:val="both"/>
      </w:pPr>
    </w:p>
    <w:p w14:paraId="42205D32" w14:textId="77777777" w:rsidR="007B774C" w:rsidRDefault="007B774C" w:rsidP="007B774C">
      <w:pPr>
        <w:jc w:val="center"/>
      </w:pPr>
      <w:r>
        <w:rPr>
          <w:noProof/>
        </w:rPr>
        <w:drawing>
          <wp:inline distT="0" distB="0" distL="0" distR="0" wp14:anchorId="654E263E" wp14:editId="021E03FA">
            <wp:extent cx="4706007" cy="3505689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Прога 2.pn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06007" cy="3505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A41D2E" w14:textId="77777777" w:rsidR="007B774C" w:rsidRPr="009705EB" w:rsidRDefault="007B774C" w:rsidP="007B774C">
      <w:pPr>
        <w:jc w:val="center"/>
      </w:pPr>
      <w:r>
        <w:t xml:space="preserve">Рисунок </w:t>
      </w:r>
      <w:r w:rsidR="009705EB" w:rsidRPr="009705EB">
        <w:t>4.</w:t>
      </w:r>
      <w:r>
        <w:t xml:space="preserve">2 – Результат приближенного расчета с помощью программы </w:t>
      </w:r>
      <w:r>
        <w:rPr>
          <w:lang w:val="en-US"/>
        </w:rPr>
        <w:t>OTCEK</w:t>
      </w:r>
      <w:r>
        <w:t>.</w:t>
      </w:r>
      <w:r>
        <w:rPr>
          <w:lang w:val="en-US"/>
        </w:rPr>
        <w:t>EXE</w:t>
      </w:r>
    </w:p>
    <w:p w14:paraId="29005BA2" w14:textId="77777777" w:rsidR="007B774C" w:rsidRPr="009705EB" w:rsidRDefault="007B774C" w:rsidP="007B774C"/>
    <w:p w14:paraId="0DC81B50" w14:textId="77777777" w:rsidR="007B774C" w:rsidRDefault="007B774C" w:rsidP="007B774C">
      <w:r>
        <w:t>Для стрингеров был принят профиль ПР-102-10</w:t>
      </w:r>
    </w:p>
    <w:p w14:paraId="50CC8E26" w14:textId="77777777" w:rsidR="009705EB" w:rsidRPr="009705EB" w:rsidRDefault="009705EB" w:rsidP="007B774C">
      <w:r>
        <w:t>Характеристики выбранного профиля, изображенного на рисунке 4.3 равны:</w:t>
      </w:r>
    </w:p>
    <w:p w14:paraId="52762996" w14:textId="77777777" w:rsidR="009705EB" w:rsidRPr="009705EB" w:rsidRDefault="00000000" w:rsidP="007B774C">
      <w:pPr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СТР</m:t>
              </m:r>
            </m:sub>
          </m:sSub>
          <m:r>
            <w:rPr>
              <w:rFonts w:ascii="Cambria Math" w:hAnsi="Cambria Math"/>
            </w:rPr>
            <m:t xml:space="preserve">=126,1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мм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 xml:space="preserve">, </m:t>
          </m:r>
          <m:r>
            <w:rPr>
              <w:rFonts w:ascii="Cambria Math" w:hAnsi="Cambria Math"/>
              <w:lang w:val="en-US"/>
            </w:rPr>
            <m:t xml:space="preserve">H=35 </m:t>
          </m:r>
          <m:r>
            <w:rPr>
              <w:rFonts w:ascii="Cambria Math" w:hAnsi="Cambria Math"/>
            </w:rPr>
            <m:t xml:space="preserve">мм, </m:t>
          </m:r>
          <m:r>
            <w:rPr>
              <w:rFonts w:ascii="Cambria Math" w:hAnsi="Cambria Math"/>
              <w:lang w:val="en-US"/>
            </w:rPr>
            <m:t>B=20, S=2</m:t>
          </m:r>
          <m:r>
            <w:rPr>
              <w:rFonts w:ascii="Cambria Math" w:hAnsi="Cambria Math"/>
            </w:rPr>
            <m:t>,</m:t>
          </m:r>
          <m:r>
            <w:rPr>
              <w:rFonts w:ascii="Cambria Math" w:hAnsi="Cambria Math"/>
              <w:lang w:val="en-US"/>
            </w:rPr>
            <m:t>0 мм,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стр</m:t>
              </m:r>
            </m:sub>
          </m:sSub>
          <m:r>
            <w:rPr>
              <w:rFonts w:ascii="Cambria Math" w:hAnsi="Cambria Math"/>
              <w:lang w:val="en-US"/>
            </w:rPr>
            <m:t xml:space="preserve">=20120 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мм</m:t>
              </m:r>
            </m:e>
            <m:sup>
              <m:r>
                <w:rPr>
                  <w:rFonts w:ascii="Cambria Math" w:hAnsi="Cambria Math"/>
                  <w:lang w:val="en-US"/>
                </w:rPr>
                <m:t>4</m:t>
              </m:r>
            </m:sup>
          </m:sSup>
          <m:r>
            <w:rPr>
              <w:rFonts w:ascii="Cambria Math" w:hAnsi="Cambria Math"/>
              <w:lang w:val="en-US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lang w:val="en-US"/>
            </w:rPr>
            <m:t>=14</m:t>
          </m:r>
          <m:r>
            <w:rPr>
              <w:rFonts w:ascii="Cambria Math" w:hAnsi="Cambria Math"/>
            </w:rPr>
            <m:t>,88</m:t>
          </m:r>
          <m:r>
            <w:rPr>
              <w:rFonts w:ascii="Cambria Math" w:hAnsi="Cambria Math"/>
              <w:lang w:val="en-US"/>
            </w:rPr>
            <m:t xml:space="preserve"> мм.</m:t>
          </m:r>
        </m:oMath>
      </m:oMathPara>
    </w:p>
    <w:p w14:paraId="1A263AE8" w14:textId="77777777" w:rsidR="009705EB" w:rsidRPr="009705EB" w:rsidRDefault="00000000" w:rsidP="007B774C">
      <w:pPr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lang w:val="en-US"/>
            </w:rPr>
            <m:t>=B-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S</m:t>
              </m:r>
            </m:num>
            <m:den>
              <m:r>
                <w:rPr>
                  <w:rFonts w:ascii="Cambria Math" w:hAnsi="Cambria Math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lang w:val="en-US"/>
            </w:rPr>
            <m:t>=20-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2</m:t>
              </m:r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  <w:lang w:val="en-US"/>
                </w:rPr>
                <m:t>0</m:t>
              </m:r>
            </m:num>
            <m:den>
              <m:r>
                <w:rPr>
                  <w:rFonts w:ascii="Cambria Math" w:hAnsi="Cambria Math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lang w:val="en-US"/>
            </w:rPr>
            <m:t>=19 мм.</m:t>
          </m:r>
        </m:oMath>
      </m:oMathPara>
    </w:p>
    <w:p w14:paraId="47AEA0D6" w14:textId="77777777" w:rsidR="009705EB" w:rsidRDefault="009705EB" w:rsidP="009705EB">
      <w:pPr>
        <w:jc w:val="center"/>
      </w:pPr>
      <w:r>
        <w:object w:dxaOrig="4830" w:dyaOrig="3675" w14:anchorId="548B2D11">
          <v:shape id="_x0000_i1037" type="#_x0000_t75" style="width:241.65pt;height:183.8pt" o:ole="">
            <v:imagedata r:id="rId32" o:title=""/>
          </v:shape>
          <o:OLEObject Type="Embed" ProgID="KompasFRWFile" ShapeID="_x0000_i1037" DrawAspect="Content" ObjectID="_1772545485" r:id="rId33"/>
        </w:object>
      </w:r>
    </w:p>
    <w:p w14:paraId="115D0152" w14:textId="77777777" w:rsidR="009705EB" w:rsidRDefault="009705EB" w:rsidP="009705EB">
      <w:pPr>
        <w:jc w:val="center"/>
      </w:pPr>
      <w:r>
        <w:t>Рисунок 4.3 – Профиль ПР-102-10</w:t>
      </w:r>
    </w:p>
    <w:p w14:paraId="38085685" w14:textId="77777777" w:rsidR="009705EB" w:rsidRPr="009705EB" w:rsidRDefault="009705EB" w:rsidP="009705EB">
      <w:pPr>
        <w:jc w:val="both"/>
      </w:pPr>
      <w:r>
        <w:t xml:space="preserve">По результатам работы программы принимаем необходимое количество стрингеров </w:t>
      </w:r>
    </w:p>
    <w:p w14:paraId="32EBFAD8" w14:textId="77777777" w:rsidR="009705EB" w:rsidRDefault="00000000" w:rsidP="009705EB">
      <w:pPr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</w:rPr>
              <m:t>стр</m:t>
            </m:r>
          </m:sub>
        </m:sSub>
        <m:r>
          <w:rPr>
            <w:rFonts w:ascii="Cambria Math" w:hAnsi="Cambria Math"/>
          </w:rPr>
          <m:t>=39</m:t>
        </m:r>
      </m:oMath>
      <w:r w:rsidR="009705EB">
        <w:t>. Тогда расстояние между стрингерами будет равно:</w:t>
      </w:r>
    </w:p>
    <w:p w14:paraId="2202F1BC" w14:textId="77777777" w:rsidR="00323439" w:rsidRPr="00323439" w:rsidRDefault="009705EB" w:rsidP="009705EB">
      <w:pPr>
        <w:jc w:val="both"/>
      </w:pPr>
      <m:oMathPara>
        <m:oMath>
          <m:r>
            <w:rPr>
              <w:rFonts w:ascii="Cambria Math" w:hAnsi="Cambria Math"/>
            </w:rPr>
            <m:t>b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∙π∙R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стр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л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∙π∙1500</m:t>
              </m:r>
            </m:num>
            <m:den>
              <m:r>
                <w:rPr>
                  <w:rFonts w:ascii="Cambria Math" w:hAnsi="Cambria Math"/>
                </w:rPr>
                <m:t>39+3</m:t>
              </m:r>
            </m:den>
          </m:f>
          <m:r>
            <w:rPr>
              <w:rFonts w:ascii="Cambria Math" w:hAnsi="Cambria Math"/>
            </w:rPr>
            <m:t>=224,4 мм.</m:t>
          </m:r>
        </m:oMath>
      </m:oMathPara>
    </w:p>
    <w:p w14:paraId="71FC9032" w14:textId="77777777" w:rsidR="002D3D76" w:rsidRDefault="009705EB" w:rsidP="002D3D76">
      <w:pPr>
        <w:jc w:val="both"/>
        <w:rPr>
          <w:lang w:eastAsia="zh-CN"/>
        </w:rPr>
      </w:pPr>
      <w:r>
        <w:rPr>
          <w:lang w:eastAsia="zh-CN"/>
        </w:rPr>
        <w:t xml:space="preserve"> </w:t>
      </w:r>
      <w:r w:rsidR="002D3D76">
        <w:rPr>
          <w:rFonts w:ascii="宋体" w:eastAsia="宋体" w:hAnsi="宋体" w:cs="宋体" w:hint="eastAsia"/>
          <w:lang w:eastAsia="zh-CN"/>
        </w:rPr>
        <w:t>根据程序结果，我们计算出所需的弦杆数量</w:t>
      </w:r>
      <w:r w:rsidR="002D3D76">
        <w:rPr>
          <w:lang w:eastAsia="zh-CN"/>
        </w:rPr>
        <w:t xml:space="preserve"> </w:t>
      </w:r>
    </w:p>
    <w:p w14:paraId="660074CA" w14:textId="0134D08B" w:rsidR="009705EB" w:rsidRPr="00323439" w:rsidRDefault="002D3D76" w:rsidP="002D3D76">
      <w:pPr>
        <w:jc w:val="both"/>
        <w:rPr>
          <w:lang w:eastAsia="zh-CN"/>
        </w:rPr>
      </w:pPr>
      <w:r>
        <w:rPr>
          <w:lang w:eastAsia="zh-CN"/>
        </w:rPr>
        <w:t>nstr=39</w:t>
      </w:r>
      <w:r>
        <w:rPr>
          <w:rFonts w:ascii="宋体" w:eastAsia="宋体" w:hAnsi="宋体" w:cs="宋体" w:hint="eastAsia"/>
          <w:lang w:eastAsia="zh-CN"/>
        </w:rPr>
        <w:t>。那么弦杆之间的距离将等于</w:t>
      </w:r>
    </w:p>
    <w:p w14:paraId="3A8D4BC4" w14:textId="77777777" w:rsidR="009705EB" w:rsidRDefault="009705EB" w:rsidP="009705EB">
      <w:pPr>
        <w:jc w:val="both"/>
        <w:rPr>
          <w:rFonts w:eastAsiaTheme="minorEastAsia"/>
          <w:lang w:eastAsia="zh-CN"/>
        </w:rPr>
      </w:pPr>
      <w:r>
        <w:t>Нормальное и касательное критические напряжения обшивки при их раздельном действии:</w:t>
      </w:r>
    </w:p>
    <w:p w14:paraId="7AE32A42" w14:textId="565F5549" w:rsidR="00FD5A0D" w:rsidRPr="00FD5A0D" w:rsidRDefault="00FD5A0D" w:rsidP="009705EB">
      <w:pPr>
        <w:jc w:val="both"/>
        <w:rPr>
          <w:rFonts w:eastAsiaTheme="minorEastAsia"/>
          <w:lang w:eastAsia="zh-CN"/>
        </w:rPr>
      </w:pPr>
      <w:r w:rsidRPr="00FD5A0D">
        <w:rPr>
          <w:rFonts w:eastAsiaTheme="minorEastAsia" w:hint="eastAsia"/>
          <w:lang w:eastAsia="zh-CN"/>
        </w:rPr>
        <w:t>包层单独作用时的法向和切向临界应力：</w:t>
      </w:r>
    </w:p>
    <w:p w14:paraId="12F40774" w14:textId="47B058B1" w:rsidR="009705EB" w:rsidRPr="006F6148" w:rsidRDefault="00000000" w:rsidP="006F6148">
      <w:pPr>
        <w:jc w:val="both"/>
        <w:rPr>
          <w:rFonts w:eastAsiaTheme="minorEastAsia"/>
          <w:i/>
          <w:sz w:val="28"/>
          <w:lang w:val="en-US" w:eastAsia="zh-C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кр.об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,6∙</m:t>
              </m:r>
              <m:r>
                <w:rPr>
                  <w:rFonts w:ascii="Cambria Math" w:hAnsi="Cambria Math"/>
                  <w:lang w:val="en-US"/>
                </w:rPr>
                <m:t>E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δ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15∙</m:t>
              </m:r>
              <m:r>
                <w:rPr>
                  <w:rFonts w:ascii="Cambria Math" w:hAnsi="Cambria Math"/>
                  <w:lang w:val="en-US"/>
                </w:rPr>
                <m:t>E</m:t>
              </m:r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  <w:lang w:val="en-US"/>
                </w:rPr>
                <m:t>δ</m:t>
              </m:r>
            </m:num>
            <m:den>
              <m:r>
                <w:rPr>
                  <w:rFonts w:ascii="Cambria Math" w:hAnsi="Cambria Math"/>
                </w:rPr>
                <m:t>R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,6∙7,2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24,4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0,8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15∙7,2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∙0,8</m:t>
              </m:r>
            </m:num>
            <m:den>
              <m:r>
                <w:rPr>
                  <w:rFonts w:ascii="Cambria Math" w:hAnsi="Cambria Math"/>
                </w:rPr>
                <m:t>1500</m:t>
              </m:r>
            </m:den>
          </m:f>
          <m:r>
            <w:rPr>
              <w:rFonts w:ascii="Cambria Math" w:hAnsi="Cambria Math"/>
            </w:rPr>
            <m:t>=9,054 МПа</m:t>
          </m:r>
          <m:r>
            <w:rPr>
              <w:rFonts w:ascii="Cambria Math" w:hAnsi="Cambria Math"/>
              <w:lang w:val="en-US"/>
            </w:rPr>
            <m:t>;</m:t>
          </m:r>
        </m:oMath>
      </m:oMathPara>
    </w:p>
    <w:p w14:paraId="36CE97DA" w14:textId="77777777" w:rsidR="009705EB" w:rsidRDefault="00000000" w:rsidP="007B774C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τ</m:t>
              </m:r>
            </m:e>
            <m:sub>
              <m:r>
                <w:rPr>
                  <w:rFonts w:ascii="Cambria Math" w:hAnsi="Cambria Math"/>
                </w:rPr>
                <m:t>кр</m:t>
              </m:r>
              <m:r>
                <w:rPr>
                  <w:rFonts w:ascii="Cambria Math" w:hAnsi="Cambria Math"/>
                  <w:lang w:val="en-US"/>
                </w:rPr>
                <m:t>.</m:t>
              </m:r>
              <m:r>
                <w:rPr>
                  <w:rFonts w:ascii="Cambria Math" w:hAnsi="Cambria Math"/>
                </w:rPr>
                <m:t>об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5∙E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δ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0,1∙E∙δ</m:t>
              </m:r>
            </m:num>
            <m:den>
              <m:r>
                <w:rPr>
                  <w:rFonts w:ascii="Cambria Math" w:hAnsi="Cambria Math"/>
                </w:rPr>
                <m:t>R</m:t>
              </m:r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5∙7,2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4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24,4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0,8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0,1∙7,2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∙0,8</m:t>
              </m:r>
            </m:num>
            <m:den>
              <m:r>
                <w:rPr>
                  <w:rFonts w:ascii="Cambria Math" w:hAnsi="Cambria Math"/>
                  <w:lang w:val="en-US"/>
                </w:rPr>
                <m:t>1500</m:t>
              </m:r>
            </m:den>
          </m:f>
          <m:r>
            <w:rPr>
              <w:rFonts w:ascii="Cambria Math" w:hAnsi="Cambria Math"/>
              <w:lang w:val="en-US"/>
            </w:rPr>
            <m:t xml:space="preserve">=8,416 </m:t>
          </m:r>
          <m:r>
            <w:rPr>
              <w:rFonts w:ascii="Cambria Math" w:hAnsi="Cambria Math"/>
            </w:rPr>
            <m:t>МПа</m:t>
          </m:r>
          <m:r>
            <w:rPr>
              <w:rFonts w:ascii="Cambria Math" w:hAnsi="Cambria Math"/>
              <w:lang w:val="en-US"/>
            </w:rPr>
            <m:t>.</m:t>
          </m:r>
        </m:oMath>
      </m:oMathPara>
    </w:p>
    <w:p w14:paraId="2EA44E34" w14:textId="77777777" w:rsidR="009705EB" w:rsidRDefault="009705EB" w:rsidP="007B774C">
      <w:r>
        <w:t>Критическое напряжение местной потери устойчивости в предположении о справедливости закона Гука будето равно:</w:t>
      </w:r>
    </w:p>
    <w:p w14:paraId="7058E9B8" w14:textId="080B04E9" w:rsidR="009705EB" w:rsidRDefault="006F6148" w:rsidP="007B774C">
      <w:pPr>
        <w:rPr>
          <w:lang w:eastAsia="zh-CN"/>
        </w:rPr>
      </w:pPr>
      <w:r w:rsidRPr="006F6148">
        <w:rPr>
          <w:rFonts w:ascii="宋体" w:eastAsia="宋体" w:hAnsi="宋体" w:cs="宋体" w:hint="eastAsia"/>
          <w:lang w:eastAsia="zh-CN"/>
        </w:rPr>
        <w:t>在胡克定律的假设条件下，局部失稳的临界应力等于：</w:t>
      </w:r>
    </w:p>
    <w:p w14:paraId="1E0B26F7" w14:textId="77777777" w:rsidR="009705EB" w:rsidRPr="009705EB" w:rsidRDefault="00000000" w:rsidP="007B774C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кр.м</m:t>
              </m:r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k∙E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0</m:t>
              </m:r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  <w:lang w:val="en-US"/>
                </w:rPr>
                <m:t>385∙7,2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4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9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,0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 xml:space="preserve">=307,15 МПа, </m:t>
          </m:r>
        </m:oMath>
      </m:oMathPara>
    </w:p>
    <w:p w14:paraId="2CE29398" w14:textId="77777777" w:rsidR="009705EB" w:rsidRDefault="009705EB" w:rsidP="007B774C">
      <w:pPr>
        <w:rPr>
          <w:rFonts w:eastAsiaTheme="minorEastAsia"/>
          <w:lang w:eastAsia="zh-CN"/>
        </w:rPr>
      </w:pPr>
      <w:r>
        <w:t xml:space="preserve">где </w:t>
      </w:r>
      <w:r>
        <w:rPr>
          <w:lang w:val="en-US"/>
        </w:rPr>
        <w:t>k</w:t>
      </w:r>
      <w:r w:rsidRPr="009705EB">
        <w:t xml:space="preserve"> =0</w:t>
      </w:r>
      <w:r>
        <w:t>,385 – коэффициент принимаемы в зависимости от закрепления стенок.</w:t>
      </w:r>
    </w:p>
    <w:p w14:paraId="5A1F080C" w14:textId="5BF724E4" w:rsidR="00722E3F" w:rsidRPr="00722E3F" w:rsidRDefault="00722E3F" w:rsidP="007B774C">
      <w:pPr>
        <w:rPr>
          <w:rFonts w:eastAsiaTheme="minorEastAsia"/>
          <w:lang w:eastAsia="zh-CN"/>
        </w:rPr>
      </w:pPr>
      <w:r w:rsidRPr="00722E3F">
        <w:rPr>
          <w:rFonts w:eastAsiaTheme="minorEastAsia" w:hint="eastAsia"/>
          <w:lang w:eastAsia="zh-CN"/>
        </w:rPr>
        <w:t>系数的取值取决于墙体的固定情况。</w:t>
      </w:r>
    </w:p>
    <w:p w14:paraId="0B44FB19" w14:textId="0CFEF68F" w:rsidR="009705EB" w:rsidRDefault="009705EB" w:rsidP="007B774C">
      <w:r>
        <w:t xml:space="preserve">Так как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кр.м</m:t>
            </m:r>
          </m:sub>
          <m:sup>
            <m:r>
              <w:rPr>
                <w:rFonts w:ascii="Cambria Math" w:hAnsi="Cambria Math"/>
              </w:rPr>
              <m:t>0</m:t>
            </m:r>
          </m:sup>
        </m:sSubSup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пц</m:t>
            </m:r>
          </m:sub>
        </m:sSub>
        <m:r>
          <w:rPr>
            <w:rFonts w:ascii="Cambria Math" w:hAnsi="Cambria Math"/>
          </w:rPr>
          <m:t>=190 МПа</m:t>
        </m:r>
      </m:oMath>
      <w:r>
        <w:t>, следует уточнить эти величины.</w:t>
      </w:r>
      <w:r w:rsidR="00A82B09" w:rsidRPr="00A82B09">
        <w:t xml:space="preserve"> </w:t>
      </w:r>
      <w:r w:rsidR="00A82B09" w:rsidRPr="00A82B09">
        <w:rPr>
          <w:rFonts w:ascii="宋体" w:eastAsia="宋体" w:hAnsi="宋体" w:cs="宋体" w:hint="eastAsia"/>
        </w:rPr>
        <w:t>应明确这些值。</w:t>
      </w:r>
    </w:p>
    <w:p w14:paraId="7061AF7E" w14:textId="77777777" w:rsidR="009705EB" w:rsidRDefault="00000000" w:rsidP="007B774C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кр.м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σ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-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σ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пц</m:t>
            </m:r>
          </m:sub>
        </m:sSub>
        <m:r>
          <w:rPr>
            <w:rFonts w:ascii="Cambria Math" w:hAnsi="Cambria Math"/>
          </w:rPr>
          <m:t>)∙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пц</m:t>
                    </m:r>
                  </m:sub>
                </m:sSub>
              </m:num>
              <m:den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р.м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</m:sSubSup>
              </m:den>
            </m:f>
          </m:e>
        </m:rad>
      </m:oMath>
      <w:r w:rsidR="009705EB">
        <w:t>,</w:t>
      </w:r>
    </w:p>
    <w:p w14:paraId="6E966490" w14:textId="77777777" w:rsidR="009705EB" w:rsidRDefault="009705EB" w:rsidP="007B774C">
      <w:r>
        <w:t xml:space="preserve">гд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σ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=1,2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0,2</m:t>
            </m:r>
          </m:sub>
        </m:sSub>
        <m:r>
          <w:rPr>
            <w:rFonts w:ascii="Cambria Math" w:hAnsi="Cambria Math"/>
          </w:rPr>
          <m:t>=1,2∙270=324 МПа</m:t>
        </m:r>
      </m:oMath>
      <w:r>
        <w:t>,</w:t>
      </w:r>
    </w:p>
    <w:p w14:paraId="1A9CE8D1" w14:textId="0A7DF5BF" w:rsidR="009705EB" w:rsidRPr="009705EB" w:rsidRDefault="009705EB" w:rsidP="007B774C"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0,2</m:t>
            </m:r>
          </m:sub>
        </m:sSub>
        <m:r>
          <w:rPr>
            <w:rFonts w:ascii="Cambria Math" w:hAnsi="Cambria Math"/>
          </w:rPr>
          <m:t>=270 МПа-условный предел текучести.</m:t>
        </m:r>
      </m:oMath>
      <w:r w:rsidR="00BB4E26" w:rsidRPr="00BB4E26">
        <w:rPr>
          <w:rFonts w:hint="eastAsia"/>
        </w:rPr>
        <w:t xml:space="preserve"> </w:t>
      </w:r>
      <w:r w:rsidR="00BB4E26" w:rsidRPr="00BB4E26">
        <w:rPr>
          <w:rFonts w:ascii="宋体" w:eastAsia="宋体" w:hAnsi="宋体" w:cs="宋体" w:hint="eastAsia"/>
        </w:rPr>
        <w:t>条件屈服强度</w:t>
      </w:r>
    </w:p>
    <w:p w14:paraId="109C6130" w14:textId="77777777" w:rsidR="009705EB" w:rsidRDefault="009705EB" w:rsidP="007B774C">
      <w:pPr>
        <w:rPr>
          <w:rFonts w:eastAsiaTheme="minorEastAsia"/>
          <w:lang w:eastAsia="zh-CN"/>
        </w:rPr>
      </w:pPr>
      <w:r>
        <w:t>Тогда критическое напряжение при местной потери устойчивости будет равно</w:t>
      </w:r>
    </w:p>
    <w:p w14:paraId="61166C13" w14:textId="13C875E9" w:rsidR="00BB4E26" w:rsidRPr="00BB4E26" w:rsidRDefault="00BB4E26" w:rsidP="007B774C">
      <w:pPr>
        <w:rPr>
          <w:rFonts w:eastAsiaTheme="minorEastAsia"/>
          <w:lang w:eastAsia="zh-CN"/>
        </w:rPr>
      </w:pPr>
      <w:r w:rsidRPr="00BB4E26">
        <w:rPr>
          <w:rFonts w:eastAsiaTheme="minorEastAsia" w:hint="eastAsia"/>
          <w:lang w:eastAsia="zh-CN"/>
        </w:rPr>
        <w:t>那么，局部失稳时的临界应力等于</w:t>
      </w:r>
    </w:p>
    <w:p w14:paraId="5A4917F2" w14:textId="77777777" w:rsidR="009705EB" w:rsidRPr="009705EB" w:rsidRDefault="00000000" w:rsidP="007B774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кр.м</m:t>
              </m:r>
            </m:sub>
          </m:sSub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σ</m:t>
              </m:r>
            </m:e>
            <m:sup>
              <m:r>
                <w:rPr>
                  <w:rFonts w:ascii="Cambria Math" w:hAnsi="Cambria Math"/>
                </w:rPr>
                <m:t>*</m:t>
              </m:r>
            </m:sup>
          </m:sSup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</w:rPr>
                    <m:t>пц</m:t>
                  </m:r>
                </m:sub>
              </m:sSub>
            </m:e>
          </m:d>
          <m:r>
            <w:rPr>
              <w:rFonts w:ascii="Cambria Math" w:hAnsi="Cambria Math"/>
            </w:rPr>
            <m:t>∙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пц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кр.м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bSup>
                </m:den>
              </m:f>
            </m:e>
          </m:rad>
          <m:r>
            <w:rPr>
              <w:rFonts w:ascii="Cambria Math" w:hAnsi="Cambria Math"/>
            </w:rPr>
            <m:t>=324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24-190</m:t>
              </m:r>
            </m:e>
          </m:d>
          <m:r>
            <w:rPr>
              <w:rFonts w:ascii="Cambria Math" w:hAnsi="Cambria Math"/>
            </w:rPr>
            <m:t>∙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90</m:t>
                  </m:r>
                </m:num>
                <m:den>
                  <m:r>
                    <w:rPr>
                      <w:rFonts w:ascii="Cambria Math" w:hAnsi="Cambria Math"/>
                    </w:rPr>
                    <m:t>307,15</m:t>
                  </m:r>
                </m:den>
              </m:f>
            </m:e>
          </m:rad>
          <m:r>
            <w:rPr>
              <w:rFonts w:ascii="Cambria Math" w:hAnsi="Cambria Math"/>
            </w:rPr>
            <m:t>=218,6 МПа.</m:t>
          </m:r>
        </m:oMath>
      </m:oMathPara>
    </w:p>
    <w:p w14:paraId="412890E1" w14:textId="299543B0" w:rsidR="009705EB" w:rsidRDefault="009705EB" w:rsidP="007B774C">
      <w:pPr>
        <w:rPr>
          <w:lang w:eastAsia="zh-CN"/>
        </w:rPr>
      </w:pPr>
      <w:r>
        <w:t xml:space="preserve">При расчет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кр.обш.</m:t>
            </m:r>
          </m:sub>
        </m:sSub>
      </m:oMath>
      <w:r>
        <w:t xml:space="preserve"> принимаем, что весте со </w:t>
      </w:r>
      <w:r w:rsidRPr="009161F3">
        <w:rPr>
          <w:b/>
          <w:bCs/>
        </w:rPr>
        <w:t>стрингером</w:t>
      </w:r>
      <w:r>
        <w:t xml:space="preserve"> работает часть прикреплённой к нему обшивки шириной:</w:t>
      </w:r>
      <w:r w:rsidR="00BB4E26" w:rsidRPr="00BB4E26">
        <w:rPr>
          <w:rFonts w:hint="eastAsia"/>
        </w:rPr>
        <w:t xml:space="preserve"> </w:t>
      </w:r>
      <w:r w:rsidR="00BB4E26" w:rsidRPr="00BB4E26">
        <w:rPr>
          <w:rFonts w:ascii="宋体" w:eastAsia="宋体" w:hAnsi="宋体" w:cs="宋体" w:hint="eastAsia"/>
        </w:rPr>
        <w:t>在计算</w:t>
      </w:r>
      <w:r w:rsidR="00BB4E26" w:rsidRPr="00BB4E26">
        <w:t>σkr.obsh.</w:t>
      </w:r>
      <w:r w:rsidR="00BB4E26" w:rsidRPr="00BB4E26">
        <w:rPr>
          <w:rFonts w:ascii="宋体" w:eastAsia="宋体" w:hAnsi="宋体" w:cs="宋体" w:hint="eastAsia"/>
        </w:rPr>
        <w:t>时，我们假定与钢绞线宽度相等的部分表皮与钢绞线一起工作：</w:t>
      </w:r>
      <w:r w:rsidR="00E3097E">
        <w:rPr>
          <w:rFonts w:ascii="宋体" w:eastAsia="宋体" w:hAnsi="宋体" w:cs="宋体" w:hint="eastAsia"/>
          <w:lang w:eastAsia="zh-CN"/>
        </w:rPr>
        <w:t>(实际工作的表皮)</w:t>
      </w:r>
    </w:p>
    <w:p w14:paraId="4C4AEC24" w14:textId="77777777" w:rsidR="009705EB" w:rsidRPr="00323439" w:rsidRDefault="00000000" w:rsidP="007B774C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пр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b∙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кр.об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кр.м</m:t>
                      </m:r>
                    </m:sub>
                  </m:sSub>
                </m:den>
              </m:f>
            </m:e>
          </m:rad>
          <m:r>
            <w:rPr>
              <w:rFonts w:ascii="Cambria Math" w:hAnsi="Cambria Math"/>
              <w:lang w:val="en-US"/>
            </w:rPr>
            <m:t>=224</m:t>
          </m:r>
          <m:r>
            <w:rPr>
              <w:rFonts w:ascii="Cambria Math" w:hAnsi="Cambria Math"/>
            </w:rPr>
            <m:t>,</m:t>
          </m:r>
          <m:r>
            <w:rPr>
              <w:rFonts w:ascii="Cambria Math" w:hAnsi="Cambria Math"/>
              <w:lang w:val="en-US"/>
            </w:rPr>
            <m:t>4∙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9,054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218,6</m:t>
                  </m:r>
                </m:den>
              </m:f>
            </m:e>
          </m:rad>
          <m:r>
            <w:rPr>
              <w:rFonts w:ascii="Cambria Math" w:hAnsi="Cambria Math"/>
              <w:lang w:val="en-US"/>
            </w:rPr>
            <m:t>=45,67 мм.</m:t>
          </m:r>
        </m:oMath>
      </m:oMathPara>
    </w:p>
    <w:p w14:paraId="71520A33" w14:textId="77777777" w:rsidR="00323439" w:rsidRDefault="00323439" w:rsidP="007B774C">
      <w:pPr>
        <w:rPr>
          <w:rFonts w:eastAsiaTheme="minorEastAsia"/>
          <w:lang w:eastAsia="zh-CN"/>
        </w:rPr>
      </w:pPr>
      <w:r>
        <w:t>Сечение стрингера с присоединенной к нему обшивкой изображено на рисунке 4.4.</w:t>
      </w:r>
    </w:p>
    <w:p w14:paraId="3D36508D" w14:textId="1D62C246" w:rsidR="00AA0E2E" w:rsidRPr="00AA0E2E" w:rsidRDefault="00AA0E2E" w:rsidP="007B774C">
      <w:pPr>
        <w:rPr>
          <w:rFonts w:eastAsiaTheme="minorEastAsia"/>
          <w:lang w:eastAsia="zh-CN"/>
        </w:rPr>
      </w:pPr>
      <w:r w:rsidRPr="00AA0E2E">
        <w:rPr>
          <w:rFonts w:eastAsiaTheme="minorEastAsia" w:hint="eastAsia"/>
          <w:lang w:eastAsia="zh-CN"/>
        </w:rPr>
        <w:t>图</w:t>
      </w:r>
      <w:r w:rsidRPr="00AA0E2E">
        <w:rPr>
          <w:rFonts w:eastAsiaTheme="minorEastAsia"/>
          <w:lang w:eastAsia="zh-CN"/>
        </w:rPr>
        <w:t xml:space="preserve"> 4.4 </w:t>
      </w:r>
      <w:r w:rsidRPr="00AA0E2E">
        <w:rPr>
          <w:rFonts w:eastAsiaTheme="minorEastAsia" w:hint="eastAsia"/>
          <w:lang w:eastAsia="zh-CN"/>
        </w:rPr>
        <w:t>显示了附有表皮的支柱横截面。</w:t>
      </w:r>
    </w:p>
    <w:p w14:paraId="735E40A8" w14:textId="77777777" w:rsidR="00323439" w:rsidRDefault="00323439" w:rsidP="00323439">
      <w:pPr>
        <w:jc w:val="center"/>
      </w:pPr>
      <w:r>
        <w:rPr>
          <w:noProof/>
        </w:rPr>
        <w:drawing>
          <wp:inline distT="0" distB="0" distL="0" distR="0" wp14:anchorId="7A4CB533" wp14:editId="6BD05611">
            <wp:extent cx="2771775" cy="1581150"/>
            <wp:effectExtent l="19050" t="0" r="9525" b="0"/>
            <wp:docPr id="1454" name="Рисунок 1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4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1581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1E3703C" w14:textId="77777777" w:rsidR="00323439" w:rsidRDefault="00323439" w:rsidP="00323439">
      <w:pPr>
        <w:jc w:val="center"/>
      </w:pPr>
      <w:r>
        <w:t>Рисунок 4.4 – Сечение стрингера с обшивкой</w:t>
      </w:r>
    </w:p>
    <w:p w14:paraId="0D556360" w14:textId="3FFE7ACB" w:rsidR="00323439" w:rsidRDefault="00323439" w:rsidP="00323439">
      <w:r>
        <w:t>Геометрические характеристики сечения:</w:t>
      </w:r>
      <w:r w:rsidR="009161F3" w:rsidRPr="009161F3">
        <w:rPr>
          <w:rFonts w:hint="eastAsia"/>
        </w:rPr>
        <w:t xml:space="preserve"> </w:t>
      </w:r>
      <w:r w:rsidR="009161F3" w:rsidRPr="009161F3">
        <w:rPr>
          <w:rFonts w:ascii="宋体" w:eastAsia="宋体" w:hAnsi="宋体" w:cs="宋体" w:hint="eastAsia"/>
        </w:rPr>
        <w:t>横截面的几何特征</w:t>
      </w:r>
    </w:p>
    <w:p w14:paraId="1FD2087C" w14:textId="77777777" w:rsidR="00323439" w:rsidRDefault="00323439" w:rsidP="00323439">
      <w:r>
        <w:t>Площадь:</w:t>
      </w:r>
    </w:p>
    <w:p w14:paraId="579C46C4" w14:textId="77777777" w:rsidR="00323439" w:rsidRPr="00323439" w:rsidRDefault="00323439" w:rsidP="00323439">
      <w:pPr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F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СТР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пр</m:t>
              </m:r>
            </m:sub>
          </m:sSub>
          <m:r>
            <w:rPr>
              <w:rFonts w:ascii="Cambria Math" w:hAnsi="Cambria Math"/>
            </w:rPr>
            <m:t>∙δ=126,1+45,67∙0,8=</m:t>
          </m:r>
          <m:r>
            <w:rPr>
              <w:rFonts w:ascii="Cambria Math" w:hAnsi="Cambria Math"/>
              <w:lang w:val="en-US"/>
            </w:rPr>
            <m:t>162</m:t>
          </m:r>
          <m:r>
            <w:rPr>
              <w:rFonts w:ascii="Cambria Math" w:hAnsi="Cambria Math"/>
            </w:rPr>
            <m:t>,</m:t>
          </m:r>
          <m:r>
            <w:rPr>
              <w:rFonts w:ascii="Cambria Math" w:hAnsi="Cambria Math"/>
              <w:lang w:val="en-US"/>
            </w:rPr>
            <m:t xml:space="preserve">635 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мм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lang w:val="en-US"/>
            </w:rPr>
            <m:t>.</m:t>
          </m:r>
        </m:oMath>
      </m:oMathPara>
    </w:p>
    <w:p w14:paraId="2153B3F8" w14:textId="1C2D53DA" w:rsidR="00323439" w:rsidRDefault="00323439" w:rsidP="00323439">
      <w:r>
        <w:t>Статический момент относительно оси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:</m:t>
        </m:r>
      </m:oMath>
      <w:r w:rsidR="00232627" w:rsidRPr="00232627">
        <w:rPr>
          <w:rFonts w:hint="eastAsia"/>
        </w:rPr>
        <w:t xml:space="preserve"> </w:t>
      </w:r>
      <w:r w:rsidR="00232627" w:rsidRPr="00232627">
        <w:rPr>
          <w:rFonts w:ascii="宋体" w:eastAsia="宋体" w:hAnsi="宋体" w:cs="宋体" w:hint="eastAsia"/>
        </w:rPr>
        <w:t>绕</w:t>
      </w:r>
      <w:r w:rsidR="00232627" w:rsidRPr="00232627">
        <w:t>{ x}^\prime</w:t>
      </w:r>
      <w:r w:rsidR="00232627" w:rsidRPr="00232627">
        <w:rPr>
          <w:rFonts w:ascii="宋体" w:eastAsia="宋体" w:hAnsi="宋体" w:cs="宋体" w:hint="eastAsia"/>
        </w:rPr>
        <w:t>轴的静态力矩</w:t>
      </w:r>
    </w:p>
    <w:p w14:paraId="232BFC53" w14:textId="77777777" w:rsidR="00323439" w:rsidRPr="00323439" w:rsidRDefault="00000000" w:rsidP="00323439">
      <w:pPr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 xml:space="preserve"> x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sub>
          </m:sSub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пр</m:t>
              </m:r>
            </m:sub>
          </m:sSub>
          <m:r>
            <w:rPr>
              <w:rFonts w:ascii="Cambria Math" w:hAnsi="Cambria Math"/>
            </w:rPr>
            <m:t>∙δ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δ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e>
          </m:d>
          <m:r>
            <w:rPr>
              <w:rFonts w:ascii="Cambria Math" w:hAnsi="Cambria Math"/>
            </w:rPr>
            <m:t>=45,67∙0,8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4,88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0,8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e>
          </m:d>
          <m:r>
            <w:rPr>
              <w:rFonts w:ascii="Cambria Math" w:hAnsi="Cambria Math"/>
            </w:rPr>
            <m:t xml:space="preserve">=543,64 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мм</m:t>
              </m:r>
            </m:e>
            <m:sup>
              <m:r>
                <w:rPr>
                  <w:rFonts w:ascii="Cambria Math" w:hAnsi="Cambria Math"/>
                  <w:lang w:val="en-US"/>
                </w:rPr>
                <m:t>3</m:t>
              </m:r>
            </m:sup>
          </m:sSup>
          <m:r>
            <w:rPr>
              <w:rFonts w:ascii="Cambria Math" w:hAnsi="Cambria Math"/>
            </w:rPr>
            <m:t xml:space="preserve">. </m:t>
          </m:r>
        </m:oMath>
      </m:oMathPara>
    </w:p>
    <w:p w14:paraId="697BBDB6" w14:textId="7446B05A" w:rsidR="00323439" w:rsidRDefault="00323439" w:rsidP="00323439">
      <w:r>
        <w:t>Координата центра тяжести с:</w:t>
      </w:r>
      <w:r w:rsidR="002A0894" w:rsidRPr="002A0894">
        <w:rPr>
          <w:rFonts w:hint="eastAsia"/>
        </w:rPr>
        <w:t xml:space="preserve"> </w:t>
      </w:r>
      <w:r w:rsidR="002A0894" w:rsidRPr="002A0894">
        <w:rPr>
          <w:rFonts w:ascii="宋体" w:eastAsia="宋体" w:hAnsi="宋体" w:cs="宋体" w:hint="eastAsia"/>
        </w:rPr>
        <w:t>重心</w:t>
      </w:r>
      <w:r w:rsidR="002A0894" w:rsidRPr="002A0894">
        <w:t xml:space="preserve"> c </w:t>
      </w:r>
      <w:r w:rsidR="002A0894" w:rsidRPr="002A0894">
        <w:rPr>
          <w:rFonts w:ascii="宋体" w:eastAsia="宋体" w:hAnsi="宋体" w:cs="宋体" w:hint="eastAsia"/>
        </w:rPr>
        <w:t>的坐标：</w:t>
      </w:r>
    </w:p>
    <w:p w14:paraId="4B29ECD9" w14:textId="77777777" w:rsidR="00323439" w:rsidRPr="00323439" w:rsidRDefault="00323439" w:rsidP="00323439">
      <m:oMathPara>
        <m:oMath>
          <m:r>
            <w:rPr>
              <w:rFonts w:ascii="Cambria Math" w:hAnsi="Cambria Math"/>
            </w:rPr>
            <w:lastRenderedPageBreak/>
            <m:t>с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 xml:space="preserve"> 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sub>
              </m:sSub>
            </m:num>
            <m:den>
              <m:r>
                <w:rPr>
                  <w:rFonts w:ascii="Cambria Math" w:hAnsi="Cambria Math"/>
                  <w:lang w:val="en-US"/>
                </w:rPr>
                <m:t>F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543,64</m:t>
              </m:r>
            </m:num>
            <m:den>
              <m:r>
                <w:rPr>
                  <w:rFonts w:ascii="Cambria Math" w:hAnsi="Cambria Math"/>
                </w:rPr>
                <m:t>162,635</m:t>
              </m:r>
            </m:den>
          </m:f>
          <m:r>
            <w:rPr>
              <w:rFonts w:ascii="Cambria Math" w:hAnsi="Cambria Math"/>
            </w:rPr>
            <m:t>=3,343 мм.</m:t>
          </m:r>
        </m:oMath>
      </m:oMathPara>
    </w:p>
    <w:p w14:paraId="227012BB" w14:textId="6ED2DD68" w:rsidR="00323439" w:rsidRDefault="00323439" w:rsidP="00323439">
      <w:r>
        <w:t xml:space="preserve">Момент инерции относительно оси </w:t>
      </w:r>
      <w:r w:rsidR="00A849EC" w:rsidRPr="00A849EC">
        <w:rPr>
          <w:rFonts w:ascii="宋体" w:eastAsia="宋体" w:hAnsi="宋体" w:cs="宋体" w:hint="eastAsia"/>
        </w:rPr>
        <w:t>绕轴惯性矩</w:t>
      </w:r>
    </w:p>
    <w:p w14:paraId="408B57DD" w14:textId="77777777" w:rsidR="00323439" w:rsidRPr="00323439" w:rsidRDefault="00000000" w:rsidP="00323439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I</m:t>
              </m:r>
            </m:e>
            <m: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 xml:space="preserve"> 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стр</m:t>
              </m:r>
            </m:sub>
          </m:sSub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пр</m:t>
              </m:r>
            </m:sub>
          </m:sSub>
          <m:r>
            <w:rPr>
              <w:rFonts w:ascii="Cambria Math" w:hAnsi="Cambria Math"/>
            </w:rPr>
            <m:t>∙δ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δ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20120+45,67∙0,8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4,88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0,8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 xml:space="preserve">=28209 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мм</m:t>
              </m:r>
            </m:e>
            <m:sup>
              <m:r>
                <w:rPr>
                  <w:rFonts w:ascii="Cambria Math" w:hAnsi="Cambria Math"/>
                  <w:lang w:val="en-US"/>
                </w:rPr>
                <m:t>4</m:t>
              </m:r>
            </m:sup>
          </m:sSup>
          <m:r>
            <w:rPr>
              <w:rFonts w:ascii="Cambria Math" w:hAnsi="Cambria Math"/>
              <w:lang w:val="en-US"/>
            </w:rPr>
            <m:t>.</m:t>
          </m:r>
        </m:oMath>
      </m:oMathPara>
    </w:p>
    <w:p w14:paraId="3CB6A183" w14:textId="77777777" w:rsidR="00323439" w:rsidRDefault="00323439" w:rsidP="00323439">
      <w:pPr>
        <w:rPr>
          <w:lang w:val="en-US"/>
        </w:rPr>
      </w:pPr>
    </w:p>
    <w:p w14:paraId="455EEB77" w14:textId="6D3288E4" w:rsidR="00323439" w:rsidRDefault="00323439" w:rsidP="00323439">
      <w:r>
        <w:t>Момент инерции относительно оси х:</w:t>
      </w:r>
      <w:r w:rsidR="00A849EC" w:rsidRPr="00A849EC">
        <w:rPr>
          <w:rFonts w:hint="eastAsia"/>
        </w:rPr>
        <w:t xml:space="preserve"> </w:t>
      </w:r>
      <w:r w:rsidR="00A849EC" w:rsidRPr="00A849EC">
        <w:rPr>
          <w:rFonts w:ascii="宋体" w:eastAsia="宋体" w:hAnsi="宋体" w:cs="宋体" w:hint="eastAsia"/>
        </w:rPr>
        <w:t>关于</w:t>
      </w:r>
      <w:r w:rsidR="00A849EC" w:rsidRPr="00A849EC">
        <w:t xml:space="preserve"> x </w:t>
      </w:r>
      <w:r w:rsidR="00A849EC" w:rsidRPr="00A849EC">
        <w:rPr>
          <w:rFonts w:ascii="宋体" w:eastAsia="宋体" w:hAnsi="宋体" w:cs="宋体" w:hint="eastAsia"/>
        </w:rPr>
        <w:t>轴的惯性矩</w:t>
      </w:r>
    </w:p>
    <w:p w14:paraId="657C1C01" w14:textId="77777777" w:rsidR="00323439" w:rsidRPr="003D41B4" w:rsidRDefault="00000000" w:rsidP="00323439">
      <w:pPr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lang w:val="en-US"/>
                </w:rPr>
                <m:t>х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I</m:t>
              </m:r>
            </m:e>
            <m: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 xml:space="preserve"> 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sub>
          </m:sSub>
          <m:r>
            <w:rPr>
              <w:rFonts w:ascii="Cambria Math" w:hAnsi="Cambria Math"/>
            </w:rPr>
            <m:t>-</m:t>
          </m:r>
          <m:r>
            <w:rPr>
              <w:rFonts w:ascii="Cambria Math" w:hAnsi="Cambria Math"/>
              <w:lang w:val="en-US"/>
            </w:rPr>
            <m:t>F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lang w:val="en-US"/>
            </w:rPr>
            <m:t>=28209-162</m:t>
          </m:r>
          <m:r>
            <w:rPr>
              <w:rFonts w:ascii="Cambria Math" w:hAnsi="Cambria Math"/>
            </w:rPr>
            <m:t>,</m:t>
          </m:r>
          <m:r>
            <w:rPr>
              <w:rFonts w:ascii="Cambria Math" w:hAnsi="Cambria Math"/>
              <w:lang w:val="en-US"/>
            </w:rPr>
            <m:t>635∙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3,343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lang w:val="en-US"/>
            </w:rPr>
            <m:t xml:space="preserve">=26392 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мм</m:t>
              </m:r>
            </m:e>
            <m:sup>
              <m:r>
                <w:rPr>
                  <w:rFonts w:ascii="Cambria Math" w:hAnsi="Cambria Math"/>
                  <w:lang w:val="en-US"/>
                </w:rPr>
                <m:t>4</m:t>
              </m:r>
            </m:sup>
          </m:sSup>
          <m:r>
            <w:rPr>
              <w:rFonts w:ascii="Cambria Math" w:hAnsi="Cambria Math"/>
              <w:lang w:val="en-US"/>
            </w:rPr>
            <m:t>.</m:t>
          </m:r>
        </m:oMath>
      </m:oMathPara>
    </w:p>
    <w:p w14:paraId="654B4228" w14:textId="77777777" w:rsidR="003D41B4" w:rsidRDefault="003D41B4" w:rsidP="00323439">
      <w:pPr>
        <w:rPr>
          <w:rFonts w:eastAsiaTheme="minorEastAsia"/>
          <w:lang w:eastAsia="zh-CN"/>
        </w:rPr>
      </w:pPr>
      <w:r>
        <w:t>Критическое напряжение общей потери устойчивости стрингера в предположении о справедливости закона Гука будет равно:</w:t>
      </w:r>
    </w:p>
    <w:p w14:paraId="76EE8C5F" w14:textId="3ACF8F41" w:rsidR="00A849EC" w:rsidRPr="00A849EC" w:rsidRDefault="00A849EC" w:rsidP="00323439">
      <w:pPr>
        <w:rPr>
          <w:rFonts w:eastAsiaTheme="minorEastAsia"/>
          <w:lang w:eastAsia="zh-CN"/>
        </w:rPr>
      </w:pPr>
      <w:r w:rsidRPr="00A849EC">
        <w:rPr>
          <w:rFonts w:eastAsiaTheme="minorEastAsia" w:hint="eastAsia"/>
          <w:lang w:eastAsia="zh-CN"/>
        </w:rPr>
        <w:t>假定胡克定律成立，支柱完全失去稳定性的临界应力等于：</w:t>
      </w:r>
    </w:p>
    <w:p w14:paraId="1335D2AC" w14:textId="77777777" w:rsidR="003D41B4" w:rsidRPr="000C36AA" w:rsidRDefault="00000000" w:rsidP="00323439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кр.общ.</m:t>
              </m:r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с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  <w:lang w:val="en-US"/>
                </w:rPr>
                <m:t>E</m:t>
              </m:r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х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∙F</m:t>
              </m:r>
            </m:den>
          </m:f>
          <m:r>
            <w:rPr>
              <w:rFonts w:ascii="Cambria Math" w:hAnsi="Cambria Math"/>
            </w:rPr>
            <m:t>=2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∙7,2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∙26392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825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∙162,635</m:t>
              </m:r>
            </m:den>
          </m:f>
          <m:r>
            <w:rPr>
              <w:rFonts w:ascii="Cambria Math" w:hAnsi="Cambria Math"/>
            </w:rPr>
            <m:t>=338,86 МПа,</m:t>
          </m:r>
        </m:oMath>
      </m:oMathPara>
    </w:p>
    <w:p w14:paraId="12DFD7AB" w14:textId="77777777" w:rsidR="000C36AA" w:rsidRDefault="000C36AA" w:rsidP="00323439">
      <w:pPr>
        <w:rPr>
          <w:rFonts w:eastAsiaTheme="minorEastAsia"/>
          <w:lang w:eastAsia="zh-CN"/>
        </w:rPr>
      </w:pPr>
      <w:r>
        <w:t xml:space="preserve">где </w:t>
      </w:r>
      <m:oMath>
        <m:r>
          <w:rPr>
            <w:rFonts w:ascii="Cambria Math" w:hAnsi="Cambria Math"/>
          </w:rPr>
          <m:t>c=2</m:t>
        </m:r>
      </m:oMath>
      <w:r w:rsidRPr="000C36AA">
        <w:t xml:space="preserve"> – </w:t>
      </w:r>
      <w:r>
        <w:t>коэффициент, определяемы характером закрепления стрингера по концам. На практике чаще всего принимается равным 2, что, как правило, идет в запас прочности</w:t>
      </w:r>
      <w:r w:rsidRPr="000C36AA">
        <w:t>;</w:t>
      </w:r>
    </w:p>
    <w:p w14:paraId="3ABAA398" w14:textId="00DB0498" w:rsidR="00447189" w:rsidRPr="00447189" w:rsidRDefault="00447189" w:rsidP="00323439">
      <w:pPr>
        <w:rPr>
          <w:rFonts w:eastAsiaTheme="minorEastAsia"/>
          <w:lang w:eastAsia="zh-CN"/>
        </w:rPr>
      </w:pPr>
      <w:r w:rsidRPr="00447189">
        <w:rPr>
          <w:rFonts w:eastAsiaTheme="minorEastAsia" w:hint="eastAsia"/>
          <w:lang w:eastAsia="zh-CN"/>
        </w:rPr>
        <w:t>系数由两端钢绞线固定的性质决定。在实践中，该系数通常取</w:t>
      </w:r>
      <w:r w:rsidRPr="00447189">
        <w:rPr>
          <w:rFonts w:eastAsiaTheme="minorEastAsia"/>
          <w:lang w:eastAsia="zh-CN"/>
        </w:rPr>
        <w:t xml:space="preserve"> 2</w:t>
      </w:r>
      <w:r w:rsidRPr="00447189">
        <w:rPr>
          <w:rFonts w:eastAsiaTheme="minorEastAsia" w:hint="eastAsia"/>
          <w:lang w:eastAsia="zh-CN"/>
        </w:rPr>
        <w:t>，这通常是一个安全系数；</w:t>
      </w:r>
    </w:p>
    <w:p w14:paraId="30618407" w14:textId="77777777" w:rsidR="00323439" w:rsidRPr="00447189" w:rsidRDefault="000C36AA" w:rsidP="00323439">
      <w:pPr>
        <w:rPr>
          <w:rFonts w:eastAsiaTheme="minorEastAsia"/>
          <w:lang w:eastAsia="zh-CN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l</m:t>
          </m:r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L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+1</m:t>
              </m:r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3300</m:t>
              </m:r>
            </m:num>
            <m:den>
              <m:r>
                <w:rPr>
                  <w:rFonts w:ascii="Cambria Math" w:hAnsi="Cambria Math"/>
                  <w:lang w:val="en-US"/>
                </w:rPr>
                <m:t>3+1</m:t>
              </m:r>
            </m:den>
          </m:f>
          <m: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</w:rPr>
            <m:t xml:space="preserve">825 мм-длина стрингера,где L-длина отсека, </m:t>
          </m:r>
        </m:oMath>
      </m:oMathPara>
    </w:p>
    <w:p w14:paraId="4EA3037E" w14:textId="5E5678A2" w:rsidR="00447189" w:rsidRPr="00447189" w:rsidRDefault="00447189" w:rsidP="00323439">
      <w:pPr>
        <w:rPr>
          <w:rFonts w:eastAsiaTheme="minorEastAsia"/>
          <w:lang w:eastAsia="zh-CN"/>
        </w:rPr>
      </w:pPr>
      <w:r w:rsidRPr="00447189">
        <w:rPr>
          <w:rFonts w:eastAsiaTheme="minorEastAsia" w:hint="eastAsia"/>
          <w:lang w:eastAsia="zh-CN"/>
        </w:rPr>
        <w:t>支柱长度，其中</w:t>
      </w:r>
      <w:r w:rsidRPr="00447189">
        <w:rPr>
          <w:rFonts w:eastAsiaTheme="minorEastAsia"/>
          <w:lang w:eastAsia="zh-CN"/>
        </w:rPr>
        <w:t xml:space="preserve"> L </w:t>
      </w:r>
      <w:r w:rsidRPr="00447189">
        <w:rPr>
          <w:rFonts w:eastAsiaTheme="minorEastAsia" w:hint="eastAsia"/>
          <w:lang w:eastAsia="zh-CN"/>
        </w:rPr>
        <w:t>是隔间的长度、</w:t>
      </w:r>
    </w:p>
    <w:p w14:paraId="2812D045" w14:textId="77777777" w:rsidR="000C36AA" w:rsidRDefault="00000000" w:rsidP="00323439">
      <w:pPr>
        <w:rPr>
          <w:rFonts w:eastAsiaTheme="minorEastAsia"/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/>
        </m:sSub>
        <m:r>
          <w:rPr>
            <w:rFonts w:ascii="Cambria Math" w:hAnsi="Cambria Math"/>
          </w:rPr>
          <m:t>=3</m:t>
        </m:r>
      </m:oMath>
      <w:r w:rsidR="000C36AA">
        <w:t xml:space="preserve"> – количество</w:t>
      </w:r>
      <w:r w:rsidR="00D12559">
        <w:t xml:space="preserve"> промежуточных</w:t>
      </w:r>
      <w:r w:rsidR="000C36AA">
        <w:t xml:space="preserve"> шпангоутов.</w:t>
      </w:r>
    </w:p>
    <w:p w14:paraId="474BB7A5" w14:textId="0009733B" w:rsidR="00447189" w:rsidRPr="00447189" w:rsidRDefault="00447189" w:rsidP="00323439">
      <w:pPr>
        <w:rPr>
          <w:rFonts w:eastAsiaTheme="minorEastAsia"/>
          <w:lang w:eastAsia="zh-CN"/>
        </w:rPr>
      </w:pPr>
      <w:r w:rsidRPr="00447189">
        <w:rPr>
          <w:rFonts w:eastAsiaTheme="minorEastAsia" w:hint="eastAsia"/>
          <w:lang w:eastAsia="zh-CN"/>
        </w:rPr>
        <w:t>中间支柱的数量。</w:t>
      </w:r>
    </w:p>
    <w:p w14:paraId="74CCA4BB" w14:textId="77777777" w:rsidR="000C36AA" w:rsidRDefault="000C36AA" w:rsidP="00323439">
      <w:r>
        <w:t xml:space="preserve"> Так как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кр.общ.</m:t>
            </m:r>
          </m:sub>
          <m:sup>
            <m:r>
              <w:rPr>
                <w:rFonts w:ascii="Cambria Math" w:hAnsi="Cambria Math"/>
              </w:rPr>
              <m:t>0</m:t>
            </m:r>
          </m:sup>
        </m:sSubSup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пц</m:t>
            </m:r>
          </m:sub>
        </m:sSub>
        <m:r>
          <w:rPr>
            <w:rFonts w:ascii="Cambria Math" w:hAnsi="Cambria Math"/>
          </w:rPr>
          <m:t>=190 МПа</m:t>
        </m:r>
      </m:oMath>
      <w:r>
        <w:t>, значит</w:t>
      </w:r>
    </w:p>
    <w:p w14:paraId="69D88694" w14:textId="28F436E5" w:rsidR="000C36AA" w:rsidRPr="000C36AA" w:rsidRDefault="00000000" w:rsidP="00323439"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кр.общ.</m:t>
              </m:r>
            </m:sub>
          </m:sSub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σ</m:t>
              </m:r>
            </m:e>
            <m:sup>
              <m:r>
                <w:rPr>
                  <w:rFonts w:ascii="Cambria Math" w:hAnsi="Cambria Math"/>
                </w:rPr>
                <m:t>*</m:t>
              </m:r>
            </m:sup>
          </m:sSup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</w:rPr>
                    <m:t>пц</m:t>
                  </m:r>
                </m:sub>
              </m:sSub>
            </m:e>
          </m:d>
          <m:r>
            <w:rPr>
              <w:rFonts w:ascii="Cambria Math" w:hAnsi="Cambria Math"/>
            </w:rPr>
            <m:t>∙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пц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кр.общ.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bSup>
                </m:den>
              </m:f>
            </m:e>
          </m:rad>
          <m:r>
            <w:rPr>
              <w:rFonts w:ascii="Cambria Math" w:hAnsi="Cambria Math"/>
            </w:rPr>
            <m:t>=324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24-190</m:t>
              </m:r>
            </m:e>
          </m:d>
          <m:r>
            <w:rPr>
              <w:rFonts w:ascii="Cambria Math" w:hAnsi="Cambria Math"/>
            </w:rPr>
            <m:t>∙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90</m:t>
                  </m:r>
                </m:num>
                <m:den>
                  <m:r>
                    <w:rPr>
                      <w:rFonts w:ascii="Cambria Math" w:hAnsi="Cambria Math"/>
                    </w:rPr>
                    <m:t>338,86</m:t>
                  </m:r>
                </m:den>
              </m:f>
            </m:e>
          </m:rad>
          <m:r>
            <w:rPr>
              <w:rFonts w:ascii="Cambria Math" w:hAnsi="Cambria Math"/>
            </w:rPr>
            <m:t>=223,7 МПа.</m:t>
          </m:r>
        </m:oMath>
      </m:oMathPara>
    </w:p>
    <w:p w14:paraId="32AFC44B" w14:textId="77777777" w:rsidR="000C36AA" w:rsidRDefault="000C36AA" w:rsidP="00323439">
      <w:pPr>
        <w:rPr>
          <w:rFonts w:eastAsiaTheme="minorEastAsia"/>
          <w:lang w:eastAsia="zh-CN"/>
        </w:rPr>
      </w:pPr>
      <w:r>
        <w:t>Тогда критическое напряжения стрингера будет равно</w:t>
      </w:r>
    </w:p>
    <w:p w14:paraId="1429E69A" w14:textId="24E3DBB3" w:rsidR="00AE4F16" w:rsidRPr="00AE4F16" w:rsidRDefault="00AE4F16" w:rsidP="00323439">
      <w:pPr>
        <w:rPr>
          <w:rFonts w:eastAsiaTheme="minorEastAsia"/>
          <w:lang w:eastAsia="zh-CN"/>
        </w:rPr>
      </w:pPr>
      <w:r w:rsidRPr="00AE4F16">
        <w:rPr>
          <w:rFonts w:eastAsiaTheme="minorEastAsia" w:hint="eastAsia"/>
          <w:lang w:eastAsia="zh-CN"/>
        </w:rPr>
        <w:t>那么支柱的临界应力等于</w:t>
      </w:r>
    </w:p>
    <w:p w14:paraId="1C0A33A3" w14:textId="77777777" w:rsidR="00323439" w:rsidRPr="000C36AA" w:rsidRDefault="00000000" w:rsidP="00323439"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кр.стр.</m:t>
              </m:r>
            </m:sub>
          </m:sSub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m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кр.м.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кр.общ.</m:t>
                      </m: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</m:e>
          </m:func>
          <m:r>
            <w:rPr>
              <w:rFonts w:ascii="Cambria Math" w:hAnsi="Cambria Math"/>
            </w:rPr>
            <m:t>=218,6 МПа.</m:t>
          </m:r>
        </m:oMath>
      </m:oMathPara>
    </w:p>
    <w:p w14:paraId="4E6BA524" w14:textId="77777777" w:rsidR="000C36AA" w:rsidRDefault="000C36AA" w:rsidP="00323439"/>
    <w:p w14:paraId="12AB475F" w14:textId="77777777" w:rsidR="000C36AA" w:rsidRDefault="000C36AA" w:rsidP="000C36AA">
      <w:pPr>
        <w:jc w:val="center"/>
        <w:rPr>
          <w:sz w:val="28"/>
        </w:rPr>
      </w:pPr>
      <w:r>
        <w:rPr>
          <w:sz w:val="28"/>
        </w:rPr>
        <w:t>4.2. Расчет для наиболее опасного расчетного случая нормальный и касательных напряжений методом последовательных приближений.</w:t>
      </w:r>
    </w:p>
    <w:p w14:paraId="4FDDD390" w14:textId="77777777" w:rsidR="000C36AA" w:rsidRDefault="000C36AA" w:rsidP="000C36AA">
      <w:pPr>
        <w:jc w:val="center"/>
        <w:rPr>
          <w:sz w:val="28"/>
        </w:rPr>
      </w:pPr>
    </w:p>
    <w:p w14:paraId="0C0A232B" w14:textId="77777777" w:rsidR="000C36AA" w:rsidRDefault="000C36AA" w:rsidP="000C36AA">
      <w:r>
        <w:t xml:space="preserve">Изобразим на рисунке 4.5 в силу симметрии относительно оси </w:t>
      </w:r>
      <w:r>
        <w:rPr>
          <w:lang w:val="en-US"/>
        </w:rPr>
        <w:t>y</w:t>
      </w:r>
      <w:r>
        <w:t xml:space="preserve"> половину поперечного сечения рассматриваемого отсека и пронумеруем все пояса, включая лонжероны.</w:t>
      </w:r>
    </w:p>
    <w:p w14:paraId="7BF3D2A7" w14:textId="77777777" w:rsidR="000C36AA" w:rsidRDefault="000C36AA" w:rsidP="000C36AA">
      <w:pPr>
        <w:jc w:val="center"/>
      </w:pPr>
      <w:r>
        <w:rPr>
          <w:noProof/>
        </w:rPr>
        <w:lastRenderedPageBreak/>
        <w:drawing>
          <wp:inline distT="0" distB="0" distL="0" distR="0" wp14:anchorId="3282C3C9" wp14:editId="5D9DC85D">
            <wp:extent cx="2209800" cy="2686050"/>
            <wp:effectExtent l="19050" t="0" r="0" b="0"/>
            <wp:docPr id="33" name="Рисунок 33" descr="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007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lum bright="-10000" contrast="38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68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3E54D0C" w14:textId="77777777" w:rsidR="000C36AA" w:rsidRDefault="000C36AA" w:rsidP="000C36AA">
      <w:pPr>
        <w:jc w:val="center"/>
      </w:pPr>
      <w:r>
        <w:t>Рисунок 4.5 – Поперечное сечение негерметичного подкрепленного отсека</w:t>
      </w:r>
    </w:p>
    <w:p w14:paraId="1EC9B348" w14:textId="77777777" w:rsidR="005769F7" w:rsidRDefault="005769F7" w:rsidP="000C36AA"/>
    <w:p w14:paraId="3AEF968A" w14:textId="77777777" w:rsidR="000C36AA" w:rsidRPr="009C63DF" w:rsidRDefault="000C36AA" w:rsidP="000C36AA">
      <w:r>
        <w:t xml:space="preserve">Расчет напряжений выполняем методом последовательных напряжений. Вычислим положение нейтральной оси, что необходимо для определения числа поясов, участвующих в работе. Исходя из результатов работы программы </w:t>
      </w:r>
      <w:r>
        <w:rPr>
          <w:lang w:val="en-US"/>
        </w:rPr>
        <w:t>OTCEK</w:t>
      </w:r>
      <w:r w:rsidRPr="009C63DF">
        <w:t>.</w:t>
      </w:r>
      <w:r>
        <w:rPr>
          <w:lang w:val="en-US"/>
        </w:rPr>
        <w:t>EXE</w:t>
      </w:r>
    </w:p>
    <w:p w14:paraId="146F0D9E" w14:textId="77777777" w:rsidR="00323439" w:rsidRDefault="009C63DF" w:rsidP="00323439">
      <w:r>
        <w:t>наиболее опасным расчетным случаем принимаем первый.</w:t>
      </w:r>
    </w:p>
    <w:p w14:paraId="036A25F1" w14:textId="77777777" w:rsidR="009C63DF" w:rsidRDefault="009C63DF" w:rsidP="00323439">
      <w:r>
        <w:t>Величину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Pr="009C63DF">
        <w:t xml:space="preserve"> </w:t>
      </w:r>
      <w:r>
        <w:t>в нулевом приближении определяется по формуле:</w:t>
      </w:r>
    </w:p>
    <w:p w14:paraId="1A3E433A" w14:textId="77777777" w:rsidR="009C63DF" w:rsidRDefault="009C63DF" w:rsidP="00323439"/>
    <w:p w14:paraId="61A5D625" w14:textId="77777777" w:rsidR="009C63DF" w:rsidRPr="009C63DF" w:rsidRDefault="00000000" w:rsidP="00323439">
      <w:pPr>
        <w:rPr>
          <w:i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(0)</m:t>
              </m:r>
            </m:sup>
          </m:sSubSup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</w:rPr>
                    <m:t>p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</w:rPr>
                    <m:t>p</m:t>
                  </m:r>
                </m:sup>
              </m:sSup>
            </m:den>
          </m:f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500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462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e>
              </m:d>
            </m:num>
            <m:den>
              <m:r>
                <w:rPr>
                  <w:rFonts w:ascii="Cambria Math" w:hAnsi="Cambria Math"/>
                </w:rPr>
                <m:t>2∙136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6</m:t>
                  </m:r>
                </m:sup>
              </m:sSup>
            </m:den>
          </m:f>
          <m:r>
            <w:rPr>
              <w:rFonts w:ascii="Cambria Math" w:hAnsi="Cambria Math"/>
            </w:rPr>
            <m:t>=12094 мм.</m:t>
          </m:r>
        </m:oMath>
      </m:oMathPara>
    </w:p>
    <w:p w14:paraId="32152D9F" w14:textId="77777777" w:rsidR="009C63DF" w:rsidRPr="009C63DF" w:rsidRDefault="009C63DF" w:rsidP="00323439">
      <w:pPr>
        <w:rPr>
          <w:i/>
        </w:rPr>
      </w:pPr>
      <w:r>
        <w:t xml:space="preserve">Так как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(0)</m:t>
            </m:r>
          </m:sup>
        </m:sSubSup>
        <m:r>
          <w:rPr>
            <w:rFonts w:ascii="Cambria Math" w:hAnsi="Cambria Math"/>
          </w:rPr>
          <m:t>&gt;</m:t>
        </m:r>
        <m:r>
          <w:rPr>
            <w:rFonts w:ascii="Cambria Math" w:hAnsi="Cambria Math"/>
            <w:lang w:val="en-US"/>
          </w:rPr>
          <m:t>R</m:t>
        </m:r>
      </m:oMath>
      <w:r>
        <w:t>, то все пояса в отсеке работают на сжатие.</w:t>
      </w:r>
    </w:p>
    <w:p w14:paraId="718400FA" w14:textId="77777777" w:rsidR="009C63DF" w:rsidRPr="009C63DF" w:rsidRDefault="009C63DF" w:rsidP="00323439">
      <w:r>
        <w:t xml:space="preserve">Дальнейшие расчеты приведем в табличном виде в таблице 2. Первые 3 столбца заполняем в соответствии с рисунком 4.5. В четвертый столбец заносим площади пояса. учитывая что если пояса находится на оси </w:t>
      </w:r>
      <w:r>
        <w:rPr>
          <w:lang w:val="en-US"/>
        </w:rPr>
        <w:t>y</w:t>
      </w:r>
      <w:r>
        <w:t xml:space="preserve">, то в силу симметрии в качеств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 пояса</m:t>
            </m:r>
          </m:sub>
        </m:sSub>
      </m:oMath>
      <w:r>
        <w:t xml:space="preserve"> будем брать половину площади его сечения. В нулевом приближении примем редукционный коэффициент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w:rPr>
            <w:rFonts w:ascii="Cambria Math" w:hAnsi="Cambria Math"/>
          </w:rPr>
          <m:t>=1.</m:t>
        </m:r>
      </m:oMath>
    </w:p>
    <w:p w14:paraId="70267D50" w14:textId="77777777" w:rsidR="009C63DF" w:rsidRDefault="009C63DF" w:rsidP="00323439">
      <w:r>
        <w:t xml:space="preserve">Ширину прикрепленной обшивки для растянутых поясов принимаем равной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</w:rPr>
              <m:t xml:space="preserve">пр </m:t>
            </m:r>
            <m:r>
              <w:rPr>
                <w:rFonts w:ascii="Cambria Math" w:hAnsi="Cambria Math"/>
                <w:lang w:val="en-US"/>
              </w:rPr>
              <m:t>i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w:rPr>
            <w:rFonts w:ascii="Cambria Math" w:hAnsi="Cambria Math"/>
          </w:rPr>
          <m:t>=224,4 мм</m:t>
        </m:r>
      </m:oMath>
      <w:r>
        <w:t xml:space="preserve">, для сжатых поясов принимаем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</w:rPr>
              <m:t xml:space="preserve">пр </m:t>
            </m:r>
            <m:r>
              <w:rPr>
                <w:rFonts w:ascii="Cambria Math" w:hAnsi="Cambria Math"/>
                <w:lang w:val="en-US"/>
              </w:rPr>
              <m:t>i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w:rPr>
            <w:rFonts w:ascii="Cambria Math" w:hAnsi="Cambria Math"/>
          </w:rPr>
          <m:t>=0,5</m:t>
        </m:r>
        <m:r>
          <w:rPr>
            <w:rFonts w:ascii="Cambria Math" w:hAnsi="Cambria Math"/>
            <w:lang w:val="en-US"/>
          </w:rPr>
          <m:t>b</m:t>
        </m:r>
        <m:r>
          <w:rPr>
            <w:rFonts w:ascii="Cambria Math" w:hAnsi="Cambria Math"/>
          </w:rPr>
          <m:t>=112,2 мм.</m:t>
        </m:r>
      </m:oMath>
      <w:r>
        <w:t xml:space="preserve"> В растянутой зоне работают только лонжероны, в сжатой зоне работают все пояса.</w:t>
      </w:r>
    </w:p>
    <w:p w14:paraId="0FA26811" w14:textId="77777777" w:rsidR="00B3398A" w:rsidRDefault="00B3398A" w:rsidP="00323439">
      <w:r>
        <w:t>Приведенная площадь пояса:</w:t>
      </w:r>
    </w:p>
    <w:p w14:paraId="647F0D58" w14:textId="77777777" w:rsidR="00B3398A" w:rsidRPr="00B3398A" w:rsidRDefault="00000000" w:rsidP="00323439"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i пояса</m:t>
              </m:r>
            </m:sub>
          </m:sSub>
          <m: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 xml:space="preserve">пр </m:t>
              </m:r>
              <m:r>
                <w:rPr>
                  <w:rFonts w:ascii="Cambria Math" w:hAnsi="Cambria Math"/>
                  <w:lang w:val="en-US"/>
                </w:rPr>
                <m:t>i</m:t>
              </m:r>
            </m:sub>
            <m:sup/>
          </m:sSubSup>
          <m:r>
            <w:rPr>
              <w:rFonts w:ascii="Cambria Math" w:hAnsi="Cambria Math"/>
            </w:rPr>
            <m:t>∙δ</m:t>
          </m:r>
        </m:oMath>
      </m:oMathPara>
    </w:p>
    <w:p w14:paraId="792FD982" w14:textId="77777777" w:rsidR="00B3398A" w:rsidRDefault="00B3398A" w:rsidP="00323439">
      <w:r>
        <w:t>Площадь поперечного сечения будет равна:</w:t>
      </w:r>
    </w:p>
    <w:p w14:paraId="3BB849B0" w14:textId="77777777" w:rsidR="00B3398A" w:rsidRPr="00B3398A" w:rsidRDefault="00B3398A" w:rsidP="00323439">
      <w:pPr>
        <w:rPr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F=2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lang w:val="en-US"/>
            </w:rPr>
            <m:t xml:space="preserve">=10457,34 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мм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lang w:val="en-US"/>
            </w:rPr>
            <m:t>.</m:t>
          </m:r>
        </m:oMath>
      </m:oMathPara>
    </w:p>
    <w:p w14:paraId="27EFA959" w14:textId="77777777" w:rsidR="00B3398A" w:rsidRDefault="00B3398A" w:rsidP="00323439">
      <w:r>
        <w:t xml:space="preserve">Статический момент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S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>
        <w:t xml:space="preserve"> поперечного отсека</w:t>
      </w:r>
      <w:r w:rsidRPr="00B3398A">
        <w:t xml:space="preserve"> </w:t>
      </w:r>
      <w:r>
        <w:t xml:space="preserve">относительно оси </w:t>
      </w:r>
      <w:r>
        <w:rPr>
          <w:lang w:val="en-US"/>
        </w:rPr>
        <w:t>z</w:t>
      </w:r>
      <w:r w:rsidRPr="00B3398A">
        <w:t xml:space="preserve"> </w:t>
      </w:r>
      <w:r>
        <w:t>равен:</w:t>
      </w:r>
    </w:p>
    <w:p w14:paraId="30408EF4" w14:textId="77777777" w:rsidR="00B3398A" w:rsidRPr="00B3398A" w:rsidRDefault="00B3398A" w:rsidP="00323439"/>
    <w:p w14:paraId="37B8F564" w14:textId="77777777" w:rsidR="009C63DF" w:rsidRPr="00B3398A" w:rsidRDefault="00000000" w:rsidP="00323439">
      <w:pPr>
        <w:rPr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z</m:t>
              </m:r>
            </m:sub>
          </m:sSub>
          <m:r>
            <w:rPr>
              <w:rFonts w:ascii="Cambria Math" w:hAnsi="Cambria Math"/>
              <w:lang w:val="en-US"/>
            </w:rPr>
            <m:t>=2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lang w:val="en-US"/>
            </w:rPr>
            <m:t xml:space="preserve">=0 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мм</m:t>
              </m:r>
            </m:e>
            <m:sup>
              <m:r>
                <w:rPr>
                  <w:rFonts w:ascii="Cambria Math" w:hAnsi="Cambria Math"/>
                  <w:lang w:val="en-US"/>
                </w:rPr>
                <m:t>3</m:t>
              </m:r>
            </m:sup>
          </m:sSup>
          <m:r>
            <w:rPr>
              <w:rFonts w:ascii="Cambria Math" w:hAnsi="Cambria Math"/>
              <w:lang w:val="en-US"/>
            </w:rPr>
            <m:t>.</m:t>
          </m:r>
        </m:oMath>
      </m:oMathPara>
    </w:p>
    <w:p w14:paraId="4DAAD37F" w14:textId="77777777" w:rsidR="00B3398A" w:rsidRPr="00B3398A" w:rsidRDefault="00B3398A" w:rsidP="00323439">
      <w:r>
        <w:t xml:space="preserve">Момент инерции поперечного сечения отсека относительно оси </w:t>
      </w:r>
      <w:r>
        <w:rPr>
          <w:lang w:val="en-US"/>
        </w:rPr>
        <w:t>z</w:t>
      </w:r>
      <w:r w:rsidRPr="00B3398A">
        <w:t xml:space="preserve"> </w:t>
      </w:r>
      <w:r>
        <w:t>равен:</w:t>
      </w:r>
    </w:p>
    <w:p w14:paraId="2D8084A2" w14:textId="77777777" w:rsidR="009705EB" w:rsidRPr="00B3398A" w:rsidRDefault="009705EB" w:rsidP="007B774C">
      <w:r w:rsidRPr="009705EB">
        <w:t xml:space="preserve"> </w:t>
      </w:r>
    </w:p>
    <w:p w14:paraId="366CF7FE" w14:textId="77777777" w:rsidR="00B3398A" w:rsidRPr="00B3398A" w:rsidRDefault="00000000" w:rsidP="00B3398A">
      <w:pPr>
        <w:rPr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z</m:t>
              </m:r>
            </m:sub>
          </m:sSub>
          <m:r>
            <w:rPr>
              <w:rFonts w:ascii="Cambria Math" w:hAnsi="Cambria Math"/>
              <w:lang w:val="en-US"/>
            </w:rPr>
            <m:t>=2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e>
          </m:nary>
          <m:r>
            <w:rPr>
              <w:rFonts w:ascii="Cambria Math" w:hAnsi="Cambria Math"/>
              <w:lang w:val="en-US"/>
            </w:rPr>
            <m:t>=1</m:t>
          </m:r>
          <m:r>
            <w:rPr>
              <w:rFonts w:ascii="Cambria Math" w:hAnsi="Cambria Math"/>
            </w:rPr>
            <m:t>,196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10</m:t>
              </m:r>
            </m:sup>
          </m:sSup>
          <m:r>
            <w:rPr>
              <w:rFonts w:ascii="Cambria Math" w:hAns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мм</m:t>
              </m:r>
            </m:e>
            <m:sup>
              <m:r>
                <w:rPr>
                  <w:rFonts w:ascii="Cambria Math" w:hAnsi="Cambria Math"/>
                  <w:lang w:val="en-US"/>
                </w:rPr>
                <m:t>4</m:t>
              </m:r>
            </m:sup>
          </m:sSup>
          <m:r>
            <w:rPr>
              <w:rFonts w:ascii="Cambria Math" w:hAnsi="Cambria Math"/>
              <w:lang w:val="en-US"/>
            </w:rPr>
            <m:t>.</m:t>
          </m:r>
        </m:oMath>
      </m:oMathPara>
    </w:p>
    <w:p w14:paraId="0D72AD82" w14:textId="77777777" w:rsidR="00B3398A" w:rsidRDefault="00B3398A" w:rsidP="00B3398A">
      <w:r>
        <w:t xml:space="preserve">Координат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Pr="00B3398A">
        <w:t xml:space="preserve"> </w:t>
      </w:r>
      <w:r>
        <w:t>центра тяжести поперечного сечения отсека будет равна:</w:t>
      </w:r>
    </w:p>
    <w:p w14:paraId="03770CBA" w14:textId="77777777" w:rsidR="00B3398A" w:rsidRPr="00B3398A" w:rsidRDefault="00B3398A" w:rsidP="00B3398A"/>
    <w:p w14:paraId="092FED67" w14:textId="77777777" w:rsidR="00B3398A" w:rsidRPr="00B3398A" w:rsidRDefault="00000000" w:rsidP="007B774C"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</m:num>
            <m:den>
              <m:r>
                <w:rPr>
                  <w:rFonts w:ascii="Cambria Math" w:hAnsi="Cambria Math"/>
                  <w:lang w:val="en-US"/>
                </w:rPr>
                <m:t>F</m:t>
              </m:r>
            </m:den>
          </m:f>
          <m:r>
            <w:rPr>
              <w:rFonts w:ascii="Cambria Math" w:hAnsi="Cambria Math"/>
            </w:rPr>
            <m:t>=0 мм.</m:t>
          </m:r>
        </m:oMath>
      </m:oMathPara>
    </w:p>
    <w:p w14:paraId="0EB333E1" w14:textId="77777777" w:rsidR="00B3398A" w:rsidRDefault="00B3398A" w:rsidP="007B774C">
      <w:r>
        <w:t xml:space="preserve">Момент инерции сечения относительно центральной оси, параллельной оси </w:t>
      </w:r>
      <w:r>
        <w:rPr>
          <w:lang w:val="en-US"/>
        </w:rPr>
        <w:t>z</w:t>
      </w:r>
      <w:r w:rsidRPr="00B3398A">
        <w:t xml:space="preserve"> </w:t>
      </w:r>
      <w:r>
        <w:t>равен</w:t>
      </w:r>
    </w:p>
    <w:p w14:paraId="0BD9FFB4" w14:textId="77777777" w:rsidR="00B3398A" w:rsidRPr="00B3398A" w:rsidRDefault="00000000" w:rsidP="007B774C">
      <w:pPr>
        <w:rPr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с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z</m:t>
              </m:r>
            </m:sub>
          </m:sSub>
          <m:r>
            <w:rPr>
              <w:rFonts w:ascii="Cambria Math" w:hAnsi="Cambria Math"/>
            </w:rPr>
            <m:t>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  <w:lang w:val="en-US"/>
            </w:rPr>
            <m:t>F=1</m:t>
          </m:r>
          <m:r>
            <w:rPr>
              <w:rFonts w:ascii="Cambria Math" w:hAnsi="Cambria Math"/>
            </w:rPr>
            <m:t>,196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10</m:t>
              </m:r>
            </m:sup>
          </m:sSup>
          <m:r>
            <w:rPr>
              <w:rFonts w:ascii="Cambria Math" w:hAnsi="Cambria Math"/>
              <w:lang w:val="en-US"/>
            </w:rPr>
            <m:t>-0∙10457,34= 1</m:t>
          </m:r>
          <m:r>
            <w:rPr>
              <w:rFonts w:ascii="Cambria Math" w:hAnsi="Cambria Math"/>
            </w:rPr>
            <m:t>,196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10</m:t>
              </m:r>
            </m:sup>
          </m:sSup>
          <m:r>
            <w:rPr>
              <w:rFonts w:ascii="Cambria Math" w:hAns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мм</m:t>
              </m:r>
            </m:e>
            <m:sup>
              <m:r>
                <w:rPr>
                  <w:rFonts w:ascii="Cambria Math" w:hAnsi="Cambria Math"/>
                  <w:lang w:val="en-US"/>
                </w:rPr>
                <m:t>4</m:t>
              </m:r>
            </m:sup>
          </m:sSup>
          <m:r>
            <w:rPr>
              <w:rFonts w:ascii="Cambria Math" w:hAnsi="Cambria Math"/>
              <w:lang w:val="en-US"/>
            </w:rPr>
            <m:t>.</m:t>
          </m:r>
        </m:oMath>
      </m:oMathPara>
    </w:p>
    <w:p w14:paraId="45336260" w14:textId="77777777" w:rsidR="00B3398A" w:rsidRDefault="00B3398A" w:rsidP="007B774C">
      <w:r>
        <w:t>Приведенной нормальное напряжение в поясах равно:</w:t>
      </w:r>
    </w:p>
    <w:p w14:paraId="5F51C960" w14:textId="77777777" w:rsidR="00B3398A" w:rsidRPr="00B3398A" w:rsidRDefault="00000000" w:rsidP="007B774C"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  <w:lang w:val="en-US"/>
                </w:rPr>
                <m:t>ri</m:t>
              </m:r>
            </m:sub>
          </m:sSub>
          <m:r>
            <w:rPr>
              <w:rFonts w:ascii="Cambria Math" w:hAnsi="Cambria Math"/>
            </w:rPr>
            <m:t>=A∙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  <w:lang w:val="en-US"/>
            </w:rPr>
            <m:t xml:space="preserve">+B, </m:t>
          </m:r>
          <m:r>
            <w:rPr>
              <w:rFonts w:ascii="Cambria Math" w:hAnsi="Cambria Math"/>
            </w:rPr>
            <m:t>где</m:t>
          </m:r>
        </m:oMath>
      </m:oMathPara>
    </w:p>
    <w:p w14:paraId="5FA7532C" w14:textId="77777777" w:rsidR="00B3398A" w:rsidRPr="00B3398A" w:rsidRDefault="00B3398A" w:rsidP="007B774C">
      <w:pPr>
        <w:rPr>
          <w:i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A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</w:rPr>
                    <m:t>p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36∙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-0∙(-146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)</m:t>
              </m:r>
            </m:num>
            <m:den>
              <m:r>
                <w:rPr>
                  <w:rFonts w:ascii="Cambria Math" w:hAnsi="Cambria Math"/>
                  <w:lang w:val="en-US"/>
                </w:rPr>
                <m:t>1</m:t>
              </m:r>
              <m:r>
                <w:rPr>
                  <w:rFonts w:ascii="Cambria Math" w:hAnsi="Cambria Math"/>
                </w:rPr>
                <m:t>,196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10</m:t>
                  </m:r>
                </m:sup>
              </m:sSup>
            </m:den>
          </m:f>
          <m:r>
            <w:rPr>
              <w:rFonts w:ascii="Cambria Math" w:hAnsi="Cambria Math"/>
              <w:lang w:val="en-US"/>
            </w:rPr>
            <m:t>=0</m:t>
          </m:r>
          <m:r>
            <w:rPr>
              <w:rFonts w:ascii="Cambria Math" w:hAnsi="Cambria Math"/>
            </w:rPr>
            <m:t>,</m:t>
          </m:r>
          <m:r>
            <w:rPr>
              <w:rFonts w:ascii="Cambria Math" w:hAnsi="Cambria Math"/>
              <w:lang w:val="en-US"/>
            </w:rPr>
            <m:t>0114;</m:t>
          </m:r>
        </m:oMath>
      </m:oMathPara>
    </w:p>
    <w:p w14:paraId="312E9D05" w14:textId="77777777" w:rsidR="00B3398A" w:rsidRPr="00B3398A" w:rsidRDefault="00B3398A" w:rsidP="007B774C">
      <w:pPr>
        <w:rPr>
          <w:i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B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</w:rPr>
                    <m:t>p</m:t>
                  </m:r>
                </m:sup>
              </m:sSup>
            </m:num>
            <m:den>
              <m:r>
                <w:rPr>
                  <w:rFonts w:ascii="Cambria Math" w:hAnsi="Cambria Math"/>
                  <w:lang w:val="en-US"/>
                </w:rPr>
                <m:t>F</m:t>
              </m:r>
            </m:den>
          </m:f>
          <m:r>
            <w:rPr>
              <w:rFonts w:ascii="Cambria Math" w:hAnsi="Cambria Math"/>
              <w:lang w:val="en-US"/>
            </w:rPr>
            <m:t>-A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-1462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  <w:lang w:val="en-US"/>
                </w:rPr>
                <m:t>10457,34</m:t>
              </m:r>
            </m:den>
          </m:f>
          <m:r>
            <w:rPr>
              <w:rFonts w:ascii="Cambria Math" w:hAnsi="Cambria Math"/>
            </w:rPr>
            <m:t>-0,0114∙0=-139,806</m:t>
          </m:r>
        </m:oMath>
      </m:oMathPara>
    </w:p>
    <w:p w14:paraId="644AA114" w14:textId="77777777" w:rsidR="00B3398A" w:rsidRDefault="00B3398A" w:rsidP="007B774C">
      <w:r>
        <w:t xml:space="preserve">Уточненной положение нейтральной оси можно найти из условия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  <w:lang w:val="en-US"/>
              </w:rPr>
              <m:t>ri</m:t>
            </m:r>
          </m:sub>
        </m:sSub>
        <m:r>
          <w:rPr>
            <w:rFonts w:ascii="Cambria Math" w:hAnsi="Cambria Math"/>
          </w:rPr>
          <m:t>=0</m:t>
        </m:r>
      </m:oMath>
      <w:r>
        <w:t>:</w:t>
      </w:r>
    </w:p>
    <w:p w14:paraId="1E127B6C" w14:textId="77777777" w:rsidR="00B3398A" w:rsidRPr="005769F7" w:rsidRDefault="00000000" w:rsidP="007B774C"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B</m:t>
              </m:r>
            </m:num>
            <m:den>
              <m:r>
                <w:rPr>
                  <w:rFonts w:ascii="Cambria Math" w:hAnsi="Cambria Math"/>
                </w:rPr>
                <m:t>A</m:t>
              </m:r>
            </m:den>
          </m:f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-139,806</m:t>
              </m:r>
            </m:num>
            <m:den>
              <m:r>
                <w:rPr>
                  <w:rFonts w:ascii="Cambria Math" w:hAnsi="Cambria Math"/>
                </w:rPr>
                <m:t>0,0114</m:t>
              </m:r>
            </m:den>
          </m:f>
          <m:r>
            <w:rPr>
              <w:rFonts w:ascii="Cambria Math" w:hAnsi="Cambria Math"/>
            </w:rPr>
            <m:t>=12301,362 мм.</m:t>
          </m:r>
        </m:oMath>
      </m:oMathPara>
    </w:p>
    <w:p w14:paraId="46159B13" w14:textId="77777777" w:rsidR="005769F7" w:rsidRDefault="005769F7" w:rsidP="007B774C">
      <w:r>
        <w:t xml:space="preserve">Касательные напряж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</m:oMath>
      <w:r w:rsidRPr="005769F7">
        <w:t xml:space="preserve"> </w:t>
      </w:r>
      <w:r>
        <w:t>в поясах отсека вычисляются по формуле:</w:t>
      </w:r>
    </w:p>
    <w:p w14:paraId="45EB14A0" w14:textId="77777777" w:rsidR="005769F7" w:rsidRPr="005769F7" w:rsidRDefault="00000000" w:rsidP="007B774C"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τ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p>
                  <m:r>
                    <w:rPr>
                      <w:rFonts w:ascii="Cambria Math" w:hAnsi="Cambria Math"/>
                    </w:rPr>
                    <m:t>p</m:t>
                  </m:r>
                </m:sup>
              </m:sSup>
              <m:r>
                <w:rPr>
                  <w:rFonts w:ascii="Cambria Math" w:hAnsi="Cambria Math"/>
                </w:rPr>
                <m:t>∙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отс</m:t>
                  </m:r>
                </m:sup>
              </m:sSubSup>
            </m:num>
            <m:den>
              <m:r>
                <w:rPr>
                  <w:rFonts w:ascii="Cambria Math" w:hAnsi="Cambria Math"/>
                </w:rPr>
                <m:t>δ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</w:rPr>
            <m:t>,</m:t>
          </m:r>
        </m:oMath>
      </m:oMathPara>
    </w:p>
    <w:p w14:paraId="6683071A" w14:textId="77777777" w:rsidR="005769F7" w:rsidRPr="005769F7" w:rsidRDefault="005769F7" w:rsidP="005769F7">
      <w:r>
        <w:t xml:space="preserve">где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отс</m:t>
            </m:r>
          </m:sup>
        </m:sSubSup>
        <m: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en-US"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</m:t>
            </m:r>
          </m:sub>
          <m:sup>
            <m:r>
              <w:rPr>
                <w:rFonts w:ascii="Cambria Math" w:hAnsi="Cambria Math"/>
                <w:lang w:val="en-US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φ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∙</m:t>
            </m:r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</m:t>
                    </m: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e>
            </m:d>
            <m:r>
              <w:rPr>
                <w:rFonts w:ascii="Cambria Math" w:hAnsi="Cambria Math"/>
              </w:rPr>
              <m:t xml:space="preserve"> </m:t>
            </m:r>
          </m:e>
        </m:nary>
      </m:oMath>
      <w:r>
        <w:t xml:space="preserve">– статический момент отсеченной части приведенного сечения относительно центральной оси, параллельной оси </w:t>
      </w:r>
      <w:r>
        <w:rPr>
          <w:lang w:val="en-US"/>
        </w:rPr>
        <w:t>z</w:t>
      </w:r>
      <w:r w:rsidRPr="005769F7">
        <w:t>.</w:t>
      </w:r>
    </w:p>
    <w:p w14:paraId="4BB46D80" w14:textId="77777777" w:rsidR="005769F7" w:rsidRDefault="005769F7" w:rsidP="005769F7">
      <w:r>
        <w:t xml:space="preserve">Результаты расчето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  <w:lang w:val="en-US"/>
              </w:rPr>
              <m:t>ri</m:t>
            </m:r>
          </m:sub>
        </m:sSub>
      </m:oMath>
      <w:r>
        <w:t>,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</m:oMath>
      <w:r>
        <w:t xml:space="preserve"> приведены в таблице 2. Значения нормального напряжения в последнем поясе и наибольшее значения касательного напряжения в обшивке в нулевом приближении являются исходными данными для поверочного расчета в программе </w:t>
      </w:r>
      <w:r>
        <w:rPr>
          <w:lang w:val="en-US"/>
        </w:rPr>
        <w:t>OTCEK</w:t>
      </w:r>
      <w:r w:rsidRPr="005769F7">
        <w:t>.</w:t>
      </w:r>
      <w:r>
        <w:rPr>
          <w:lang w:val="en-US"/>
        </w:rPr>
        <w:t>EXE</w:t>
      </w:r>
      <w:r>
        <w:t>. Результат работы представлен на рисунке 4.6.</w:t>
      </w:r>
    </w:p>
    <w:p w14:paraId="63D9A768" w14:textId="77777777" w:rsidR="005769F7" w:rsidRDefault="005769F7" w:rsidP="005769F7"/>
    <w:p w14:paraId="2FF82DCE" w14:textId="77777777" w:rsidR="005769F7" w:rsidRDefault="005769F7" w:rsidP="005769F7"/>
    <w:p w14:paraId="5F01F653" w14:textId="77777777" w:rsidR="005769F7" w:rsidRDefault="005769F7" w:rsidP="005769F7">
      <w:r>
        <w:rPr>
          <w:noProof/>
        </w:rPr>
        <w:lastRenderedPageBreak/>
        <w:drawing>
          <wp:inline distT="0" distB="0" distL="0" distR="0" wp14:anchorId="091C8988" wp14:editId="26D4CF8B">
            <wp:extent cx="5940425" cy="5965455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Программа.png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965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53BAB9" w14:textId="77777777" w:rsidR="005769F7" w:rsidRPr="005769F7" w:rsidRDefault="005769F7" w:rsidP="005769F7">
      <w:pPr>
        <w:jc w:val="center"/>
      </w:pPr>
      <w:r>
        <w:t xml:space="preserve">Рисунок 4.6 – Поверочный расчет, выполненный в программе </w:t>
      </w:r>
      <w:r>
        <w:rPr>
          <w:lang w:val="en-US"/>
        </w:rPr>
        <w:t>OTCEK</w:t>
      </w:r>
      <w:r w:rsidRPr="005769F7">
        <w:t>.</w:t>
      </w:r>
      <w:r>
        <w:rPr>
          <w:lang w:val="en-US"/>
        </w:rPr>
        <w:t>EXE</w:t>
      </w:r>
    </w:p>
    <w:p w14:paraId="4C2F2C9D" w14:textId="77777777" w:rsidR="00B3398A" w:rsidRDefault="00B3398A" w:rsidP="007B774C"/>
    <w:p w14:paraId="48CF61F8" w14:textId="77777777" w:rsidR="005769F7" w:rsidRDefault="005769F7" w:rsidP="007B774C"/>
    <w:p w14:paraId="56EE4640" w14:textId="77777777" w:rsidR="005769F7" w:rsidRDefault="005769F7" w:rsidP="007B774C"/>
    <w:p w14:paraId="0E09F951" w14:textId="77777777" w:rsidR="005769F7" w:rsidRDefault="005769F7" w:rsidP="007B774C"/>
    <w:p w14:paraId="2FAE59C4" w14:textId="77777777" w:rsidR="005769F7" w:rsidRDefault="005769F7" w:rsidP="007B774C"/>
    <w:p w14:paraId="4EB676AA" w14:textId="77777777" w:rsidR="005769F7" w:rsidRDefault="005769F7" w:rsidP="007B774C"/>
    <w:p w14:paraId="48F33604" w14:textId="77777777" w:rsidR="005769F7" w:rsidRDefault="005769F7" w:rsidP="007B774C"/>
    <w:p w14:paraId="356C24A0" w14:textId="77777777" w:rsidR="005769F7" w:rsidRDefault="005769F7" w:rsidP="007B774C"/>
    <w:p w14:paraId="10C5DA8E" w14:textId="77777777" w:rsidR="005769F7" w:rsidRDefault="005769F7" w:rsidP="007B774C"/>
    <w:p w14:paraId="115E378E" w14:textId="77777777" w:rsidR="005769F7" w:rsidRDefault="005769F7" w:rsidP="007B774C"/>
    <w:p w14:paraId="6685FE60" w14:textId="77777777" w:rsidR="005769F7" w:rsidRDefault="005769F7" w:rsidP="007B774C"/>
    <w:p w14:paraId="3D7CA721" w14:textId="77777777" w:rsidR="005769F7" w:rsidRDefault="005769F7" w:rsidP="007B774C"/>
    <w:p w14:paraId="7224794C" w14:textId="77777777" w:rsidR="005769F7" w:rsidRDefault="005769F7" w:rsidP="007B774C"/>
    <w:p w14:paraId="7C4E506B" w14:textId="77777777" w:rsidR="001F7C84" w:rsidRDefault="001F7C84" w:rsidP="007B774C">
      <w:pPr>
        <w:sectPr w:rsidR="001F7C84" w:rsidSect="0022490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637003CB" w14:textId="77777777" w:rsidR="001F7C84" w:rsidRDefault="001F7C84" w:rsidP="001F7C84">
      <w:pPr>
        <w:pStyle w:val="22"/>
        <w:ind w:left="0" w:firstLine="0"/>
      </w:pPr>
      <w:r w:rsidRPr="00703193">
        <w:lastRenderedPageBreak/>
        <w:t>Таблица</w:t>
      </w:r>
      <w:r>
        <w:t xml:space="preserve"> 2</w:t>
      </w:r>
      <w:r w:rsidRPr="00703193">
        <w:t xml:space="preserve"> – Расчёт нормальных и касательных напряжений.</w:t>
      </w:r>
    </w:p>
    <w:tbl>
      <w:tblPr>
        <w:tblW w:w="13837" w:type="dxa"/>
        <w:tblInd w:w="103" w:type="dxa"/>
        <w:tblLook w:val="04A0" w:firstRow="1" w:lastRow="0" w:firstColumn="1" w:lastColumn="0" w:noHBand="0" w:noVBand="1"/>
      </w:tblPr>
      <w:tblGrid>
        <w:gridCol w:w="560"/>
        <w:gridCol w:w="1163"/>
        <w:gridCol w:w="940"/>
        <w:gridCol w:w="858"/>
        <w:gridCol w:w="552"/>
        <w:gridCol w:w="1120"/>
        <w:gridCol w:w="829"/>
        <w:gridCol w:w="1200"/>
        <w:gridCol w:w="1560"/>
        <w:gridCol w:w="1620"/>
        <w:gridCol w:w="1320"/>
        <w:gridCol w:w="1275"/>
        <w:gridCol w:w="1052"/>
      </w:tblGrid>
      <w:tr w:rsidR="001F7C84" w:rsidRPr="00703193" w14:paraId="1572C113" w14:textId="77777777" w:rsidTr="001F7C84">
        <w:trPr>
          <w:trHeight w:val="315"/>
        </w:trPr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4E6460" w14:textId="77777777" w:rsidR="001F7C84" w:rsidRPr="00703193" w:rsidRDefault="001F7C84" w:rsidP="001F7C84">
            <w:pPr>
              <w:jc w:val="center"/>
              <w:rPr>
                <w:b/>
                <w:bCs/>
                <w:color w:val="000000"/>
              </w:rPr>
            </w:pPr>
            <w:r w:rsidRPr="00703193">
              <w:rPr>
                <w:b/>
                <w:bCs/>
                <w:color w:val="000000"/>
              </w:rPr>
              <w:t>i</w:t>
            </w:r>
          </w:p>
        </w:tc>
        <w:tc>
          <w:tcPr>
            <w:tcW w:w="11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6DAAB6" w14:textId="77777777" w:rsidR="001F7C84" w:rsidRPr="00703193" w:rsidRDefault="001F7C84" w:rsidP="001F7C84">
            <w:pPr>
              <w:jc w:val="center"/>
              <w:rPr>
                <w:b/>
                <w:bCs/>
                <w:color w:val="000000"/>
              </w:rPr>
            </w:pPr>
            <w:r w:rsidRPr="00703193">
              <w:rPr>
                <w:b/>
                <w:bCs/>
                <w:color w:val="000000"/>
              </w:rPr>
              <w:t>θi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3B0147" w14:textId="77777777" w:rsidR="001F7C84" w:rsidRPr="00703193" w:rsidRDefault="001F7C84" w:rsidP="001F7C84">
            <w:pPr>
              <w:jc w:val="center"/>
              <w:rPr>
                <w:b/>
                <w:bCs/>
                <w:color w:val="000000"/>
              </w:rPr>
            </w:pPr>
            <w:r w:rsidRPr="00703193">
              <w:rPr>
                <w:b/>
                <w:bCs/>
                <w:color w:val="000000"/>
              </w:rPr>
              <w:t>Yi</w:t>
            </w:r>
          </w:p>
        </w:tc>
        <w:tc>
          <w:tcPr>
            <w:tcW w:w="8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ACCF9F" w14:textId="77777777" w:rsidR="001F7C84" w:rsidRPr="00703193" w:rsidRDefault="001F7C84" w:rsidP="001F7C84">
            <w:pPr>
              <w:jc w:val="center"/>
              <w:rPr>
                <w:b/>
                <w:bCs/>
                <w:color w:val="000000"/>
              </w:rPr>
            </w:pPr>
            <w:r w:rsidRPr="00703193">
              <w:rPr>
                <w:b/>
                <w:bCs/>
                <w:color w:val="000000"/>
              </w:rPr>
              <w:t>Fпояс</w:t>
            </w:r>
          </w:p>
        </w:tc>
        <w:tc>
          <w:tcPr>
            <w:tcW w:w="5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A5BD89" w14:textId="77777777" w:rsidR="001F7C84" w:rsidRPr="00703193" w:rsidRDefault="001F7C84" w:rsidP="001F7C84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</w:pP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  <w:t>φ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perscript"/>
              </w:rPr>
              <w:t>(0)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bscript"/>
              </w:rPr>
              <w:t>i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650224" w14:textId="77777777" w:rsidR="001F7C84" w:rsidRPr="00703193" w:rsidRDefault="001F7C84" w:rsidP="001F7C84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</w:pP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  <w:t>b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perscript"/>
              </w:rPr>
              <w:t>(0)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bscript"/>
              </w:rPr>
              <w:t>пр i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  <w:t>,мм</w:t>
            </w:r>
          </w:p>
        </w:tc>
        <w:tc>
          <w:tcPr>
            <w:tcW w:w="8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1002F5" w14:textId="77777777" w:rsidR="001F7C84" w:rsidRPr="00703193" w:rsidRDefault="001F7C84" w:rsidP="001F7C84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</w:pP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  <w:t>F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bscript"/>
              </w:rPr>
              <w:t xml:space="preserve">i </w:t>
            </w:r>
            <w:r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  <w:t xml:space="preserve">, 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  <w:t>мм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4E4FB6" w14:textId="77777777" w:rsidR="001F7C84" w:rsidRPr="00703193" w:rsidRDefault="001F7C84" w:rsidP="001F7C84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F=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  <w:t>F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bscript"/>
              </w:rPr>
              <w:t>i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  <w:t>*φ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bscript"/>
              </w:rPr>
              <w:t>i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  <w:t xml:space="preserve"> , мм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54E9BC" w14:textId="77777777" w:rsidR="001F7C84" w:rsidRPr="00DB3BE8" w:rsidRDefault="001F7C84" w:rsidP="001F7C84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Sx=</w:t>
            </w:r>
            <w:r w:rsidRPr="00DB3BE8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F</w:t>
            </w:r>
            <w:r w:rsidRPr="00DB3BE8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bscript"/>
                <w:lang w:val="en-US"/>
              </w:rPr>
              <w:t>i</w:t>
            </w:r>
            <w:r w:rsidRPr="00DB3BE8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*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  <w:t>φ</w:t>
            </w:r>
            <w:r w:rsidRPr="00DB3BE8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bscript"/>
                <w:lang w:val="en-US"/>
              </w:rPr>
              <w:t>i</w:t>
            </w:r>
            <w:r w:rsidRPr="00DB3BE8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*y</w:t>
            </w:r>
            <w:r w:rsidRPr="00DB3BE8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bscript"/>
                <w:lang w:val="en-US"/>
              </w:rPr>
              <w:t xml:space="preserve">i , 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  <w:t>мм</w:t>
            </w:r>
            <w:r w:rsidRPr="00DB3BE8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perscript"/>
                <w:lang w:val="en-US"/>
              </w:rPr>
              <w:t>3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97AB5D" w14:textId="77777777" w:rsidR="001F7C84" w:rsidRPr="00DB3BE8" w:rsidRDefault="001F7C84" w:rsidP="001F7C84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Iz=</w:t>
            </w:r>
            <w:r w:rsidRPr="00DB3BE8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F</w:t>
            </w:r>
            <w:r w:rsidRPr="00DB3BE8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bscript"/>
                <w:lang w:val="en-US"/>
              </w:rPr>
              <w:t>i</w:t>
            </w:r>
            <w:r w:rsidRPr="00DB3BE8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*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  <w:t>φ</w:t>
            </w:r>
            <w:r w:rsidRPr="00DB3BE8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bscript"/>
                <w:lang w:val="en-US"/>
              </w:rPr>
              <w:t>i</w:t>
            </w:r>
            <w:r w:rsidRPr="00DB3BE8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*y</w:t>
            </w:r>
            <w:r w:rsidRPr="00DB3BE8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bscript"/>
                <w:lang w:val="en-US"/>
              </w:rPr>
              <w:t>i</w:t>
            </w:r>
            <w:r w:rsidRPr="00DB3BE8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perscript"/>
                <w:lang w:val="en-US"/>
              </w:rPr>
              <w:t>2</w:t>
            </w:r>
            <w:r w:rsidRPr="00DB3BE8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 xml:space="preserve">, 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  <w:t>мм</w:t>
            </w:r>
            <w:r w:rsidRPr="00DB3BE8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perscript"/>
                <w:lang w:val="en-US"/>
              </w:rPr>
              <w:t>4</w:t>
            </w:r>
          </w:p>
        </w:tc>
        <w:tc>
          <w:tcPr>
            <w:tcW w:w="13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95CEFF" w14:textId="77777777" w:rsidR="001F7C84" w:rsidRPr="00703193" w:rsidRDefault="001F7C84" w:rsidP="001F7C84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</w:pP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  <w:t>σ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bscript"/>
              </w:rPr>
              <w:t>ri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  <w:t>,МПа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330006" w14:textId="77777777" w:rsidR="001F7C84" w:rsidRPr="00703193" w:rsidRDefault="001F7C84" w:rsidP="001F7C84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i/>
                <w:iCs/>
                <w:noProof/>
                <w:color w:val="000000"/>
                <w:sz w:val="20"/>
                <w:szCs w:val="20"/>
              </w:rPr>
              <w:drawing>
                <wp:anchor distT="0" distB="0" distL="114300" distR="114300" simplePos="0" relativeHeight="251659264" behindDoc="0" locked="0" layoutInCell="1" allowOverlap="1" wp14:anchorId="4D2AD69F" wp14:editId="7F786467">
                  <wp:simplePos x="0" y="0"/>
                  <wp:positionH relativeFrom="column">
                    <wp:posOffset>697230</wp:posOffset>
                  </wp:positionH>
                  <wp:positionV relativeFrom="paragraph">
                    <wp:posOffset>23495</wp:posOffset>
                  </wp:positionV>
                  <wp:extent cx="133350" cy="142875"/>
                  <wp:effectExtent l="19050" t="0" r="0" b="0"/>
                  <wp:wrapNone/>
                  <wp:docPr id="123" name="Рисунок 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428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  <w:t>S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bscript"/>
              </w:rPr>
              <w:t>i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perscript"/>
              </w:rPr>
              <w:t>отс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  <w:t>, мм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8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94DBE4" w14:textId="77777777" w:rsidR="001F7C84" w:rsidRPr="00703193" w:rsidRDefault="001F7C84" w:rsidP="001F7C84">
            <w:pPr>
              <w:rPr>
                <w:rFonts w:ascii="Calibri" w:hAnsi="Calibri"/>
                <w:color w:val="000000"/>
              </w:rPr>
            </w:pPr>
          </w:p>
          <w:p w14:paraId="5FC4A174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  <w:t>, МПа</w:t>
            </w:r>
          </w:p>
        </w:tc>
      </w:tr>
      <w:tr w:rsidR="001F7C84" w:rsidRPr="00703193" w14:paraId="3B57C29C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65B8E3" w14:textId="77777777" w:rsidR="001F7C84" w:rsidRPr="00703193" w:rsidRDefault="001F7C84" w:rsidP="001F7C84">
            <w:pPr>
              <w:jc w:val="center"/>
              <w:rPr>
                <w:rFonts w:ascii="Calibri" w:hAnsi="Calibri"/>
                <w:b/>
                <w:bCs/>
                <w:color w:val="000000"/>
              </w:rPr>
            </w:pPr>
            <w:r w:rsidRPr="00703193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1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72C524" w14:textId="77777777" w:rsidR="001F7C84" w:rsidRPr="00703193" w:rsidRDefault="001F7C84" w:rsidP="001F7C84">
            <w:pPr>
              <w:jc w:val="center"/>
              <w:rPr>
                <w:rFonts w:ascii="Calibri" w:hAnsi="Calibri"/>
                <w:b/>
                <w:bCs/>
                <w:color w:val="000000"/>
              </w:rPr>
            </w:pPr>
            <w:r w:rsidRPr="00703193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2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01C67B" w14:textId="77777777" w:rsidR="001F7C84" w:rsidRPr="00703193" w:rsidRDefault="001F7C84" w:rsidP="001F7C84">
            <w:pPr>
              <w:jc w:val="center"/>
              <w:rPr>
                <w:rFonts w:ascii="Calibri" w:hAnsi="Calibri"/>
                <w:b/>
                <w:bCs/>
                <w:color w:val="000000"/>
              </w:rPr>
            </w:pPr>
            <w:r w:rsidRPr="00703193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3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280C57" w14:textId="77777777" w:rsidR="001F7C84" w:rsidRPr="00703193" w:rsidRDefault="001F7C84" w:rsidP="001F7C84">
            <w:pPr>
              <w:jc w:val="center"/>
              <w:rPr>
                <w:rFonts w:ascii="Calibri" w:hAnsi="Calibri"/>
                <w:b/>
                <w:bCs/>
                <w:color w:val="000000"/>
              </w:rPr>
            </w:pPr>
            <w:r w:rsidRPr="00703193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4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6E2D29" w14:textId="77777777" w:rsidR="001F7C84" w:rsidRPr="00703193" w:rsidRDefault="001F7C84" w:rsidP="001F7C84">
            <w:pPr>
              <w:jc w:val="center"/>
              <w:rPr>
                <w:rFonts w:ascii="Calibri" w:hAnsi="Calibri"/>
                <w:b/>
                <w:bCs/>
                <w:color w:val="000000"/>
              </w:rPr>
            </w:pPr>
            <w:r w:rsidRPr="00703193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5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C7751C" w14:textId="77777777" w:rsidR="001F7C84" w:rsidRPr="00703193" w:rsidRDefault="001F7C84" w:rsidP="001F7C84">
            <w:pPr>
              <w:jc w:val="center"/>
              <w:rPr>
                <w:rFonts w:ascii="Calibri" w:hAnsi="Calibri"/>
                <w:b/>
                <w:bCs/>
                <w:color w:val="000000"/>
              </w:rPr>
            </w:pPr>
            <w:r w:rsidRPr="00703193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6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E46645" w14:textId="77777777" w:rsidR="001F7C84" w:rsidRPr="00703193" w:rsidRDefault="001F7C84" w:rsidP="001F7C84">
            <w:pPr>
              <w:jc w:val="center"/>
              <w:rPr>
                <w:rFonts w:ascii="Calibri" w:hAnsi="Calibri"/>
                <w:b/>
                <w:bCs/>
                <w:color w:val="000000"/>
              </w:rPr>
            </w:pPr>
            <w:r w:rsidRPr="00703193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7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34609F" w14:textId="77777777" w:rsidR="001F7C84" w:rsidRPr="00703193" w:rsidRDefault="001F7C84" w:rsidP="001F7C84">
            <w:pPr>
              <w:jc w:val="center"/>
              <w:rPr>
                <w:rFonts w:ascii="Calibri" w:hAnsi="Calibri"/>
                <w:b/>
                <w:bCs/>
                <w:color w:val="000000"/>
              </w:rPr>
            </w:pPr>
            <w:r w:rsidRPr="00703193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8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6BA1C1" w14:textId="77777777" w:rsidR="001F7C84" w:rsidRPr="00703193" w:rsidRDefault="001F7C84" w:rsidP="001F7C84">
            <w:pPr>
              <w:jc w:val="center"/>
              <w:rPr>
                <w:rFonts w:ascii="Calibri" w:hAnsi="Calibri"/>
                <w:b/>
                <w:bCs/>
                <w:color w:val="000000"/>
              </w:rPr>
            </w:pPr>
            <w:r w:rsidRPr="00703193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295BD5" w14:textId="77777777" w:rsidR="001F7C84" w:rsidRPr="00703193" w:rsidRDefault="001F7C84" w:rsidP="001F7C84">
            <w:pPr>
              <w:jc w:val="center"/>
              <w:rPr>
                <w:rFonts w:ascii="Calibri" w:hAnsi="Calibri"/>
                <w:b/>
                <w:bCs/>
                <w:color w:val="000000"/>
              </w:rPr>
            </w:pPr>
            <w:r w:rsidRPr="00703193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1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B4B174" w14:textId="77777777" w:rsidR="001F7C84" w:rsidRPr="00703193" w:rsidRDefault="001F7C84" w:rsidP="001F7C84">
            <w:pPr>
              <w:jc w:val="center"/>
              <w:rPr>
                <w:rFonts w:ascii="Calibri" w:hAnsi="Calibri"/>
                <w:b/>
                <w:bCs/>
                <w:color w:val="000000"/>
              </w:rPr>
            </w:pPr>
            <w:r w:rsidRPr="00703193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11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087605" w14:textId="77777777" w:rsidR="001F7C84" w:rsidRPr="00703193" w:rsidRDefault="001F7C84" w:rsidP="001F7C84">
            <w:pPr>
              <w:jc w:val="center"/>
              <w:rPr>
                <w:rFonts w:ascii="Calibri" w:hAnsi="Calibri"/>
                <w:b/>
                <w:bCs/>
                <w:color w:val="000000"/>
              </w:rPr>
            </w:pPr>
            <w:r w:rsidRPr="00703193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13</w:t>
            </w:r>
          </w:p>
        </w:tc>
        <w:tc>
          <w:tcPr>
            <w:tcW w:w="8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A49793" w14:textId="77777777" w:rsidR="001F7C84" w:rsidRPr="00703193" w:rsidRDefault="001F7C84" w:rsidP="001F7C84">
            <w:pPr>
              <w:jc w:val="center"/>
              <w:rPr>
                <w:rFonts w:ascii="Calibri" w:hAnsi="Calibri"/>
                <w:b/>
                <w:bCs/>
                <w:color w:val="000000"/>
              </w:rPr>
            </w:pPr>
            <w:r w:rsidRPr="00703193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14</w:t>
            </w:r>
          </w:p>
        </w:tc>
      </w:tr>
      <w:tr w:rsidR="001F7C84" w:rsidRPr="00703193" w14:paraId="4705C726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D1BD34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544842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64FA0C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1500,0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D971C2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3,05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EDD951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B70152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BA7B3C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2,8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167B78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2,81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8BA027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921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8BF826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438225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58BB8692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22,758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2674CB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9215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5B5CD9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488447</w:t>
            </w:r>
          </w:p>
        </w:tc>
      </w:tr>
      <w:tr w:rsidR="001F7C84" w:rsidRPr="00703193" w14:paraId="705B25E3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B5E03C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683910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5714286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61D76E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1483,2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926EC8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6,1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B09DA4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9C4BC9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142222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6E3599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0B1C77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20173,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4FD65A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74896189,1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75DEFB5B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22,949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5DC8E6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49388,533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F0D654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70722</w:t>
            </w:r>
          </w:p>
        </w:tc>
      </w:tr>
      <w:tr w:rsidR="001F7C84" w:rsidRPr="00703193" w14:paraId="0FDA9EBB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C95957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7563C2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,142857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80B469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1433,4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95FD0F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6,1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19E4EA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6FD541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54D5FD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A2074E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FEFE40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9404,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6C9898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43488389,6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1726D3AB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23,516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93066F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58793,452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6ABCD1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3005</w:t>
            </w:r>
          </w:p>
        </w:tc>
      </w:tr>
      <w:tr w:rsidR="001F7C84" w:rsidRPr="00703193" w14:paraId="6F2D3CEC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0828B3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0E40C8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5,714286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D805C2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1351,5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61B9CC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6,1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21842D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D88D9C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BD7CA7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63EA8F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2A4C43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1724,7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BC77CA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94252322,2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044C44DF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24,447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FAD33C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50518,16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8695CA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51702</w:t>
            </w:r>
          </w:p>
        </w:tc>
      </w:tr>
      <w:tr w:rsidR="001F7C84" w:rsidRPr="00703193" w14:paraId="2F6D876C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872212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32DB97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4,285714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1EFB88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1239,4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A47BC7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6,1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2D664C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BA45C0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12D647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B341A1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E97D2D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67527,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741053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31562827,7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4EA305FC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25,721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297979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18046,01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260A7F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21792</w:t>
            </w:r>
          </w:p>
        </w:tc>
      </w:tr>
      <w:tr w:rsidR="001F7C84" w:rsidRPr="00703193" w14:paraId="3802EF3B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F1198C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6DC523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2,857143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3088CF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1099,6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FD56C7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6,1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F6C125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5C92C4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773961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E0FF5A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B0F39E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7354,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EB8A8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60990142,8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327EF114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27,309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F36342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55400,88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33B064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27584</w:t>
            </w:r>
          </w:p>
        </w:tc>
      </w:tr>
      <w:tr w:rsidR="001F7C84" w:rsidRPr="00703193" w14:paraId="1192E653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A06A7F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226F98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1,428571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1FCB72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935,2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CCBB38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6,1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370EE9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43E9FE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749DF2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DC439B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1A39FF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1879,8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2FB750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88804960,1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7D98636E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29,177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2B7E67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857280,64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9D109B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57781</w:t>
            </w:r>
          </w:p>
        </w:tc>
      </w:tr>
      <w:tr w:rsidR="001F7C84" w:rsidRPr="00703193" w14:paraId="062C960C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9AB3BA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EDBB8B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0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40763A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750,0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04416B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30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4EA878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A1F482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2E153D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19,7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F1A24D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19,7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EC0EFB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64820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079711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486150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603B1F85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31,28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3521EF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22100,64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63A7E4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48291</w:t>
            </w:r>
          </w:p>
        </w:tc>
      </w:tr>
      <w:tr w:rsidR="001F7C84" w:rsidRPr="00703193" w14:paraId="5A761264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84F105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1F4287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8,571429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481CAB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548,0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80ADFB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6,1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9F3233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55BB53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002F1A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1BCB05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4838BD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8293,8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B56DCC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4826350,82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3941FB5C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33,578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54C081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40394,41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69E4A9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20037</w:t>
            </w:r>
          </w:p>
        </w:tc>
      </w:tr>
      <w:tr w:rsidR="001F7C84" w:rsidRPr="00703193" w14:paraId="3F0A00DB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AC6ED9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2589F2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7,142857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29E05C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333,8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90DBEC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6,1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51D6E8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AE6AE1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472975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0E40BF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D6D805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2050,0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2A22BE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048967,7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7E838E37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36,013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F3C0DB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512444,47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3A422F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353905</w:t>
            </w:r>
          </w:p>
        </w:tc>
      </w:tr>
      <w:tr w:rsidR="001F7C84" w:rsidRPr="00703193" w14:paraId="0D1D19B4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CFAE17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56B513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5,714286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6D522C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112,1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F64BA3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6,1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C06409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CA9378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885981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DE8DE4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F6507A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196,8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7A1A56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712350,082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7C5109B0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38,53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EDAAD5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536641,32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00"/>
            <w:noWrap/>
            <w:vAlign w:val="bottom"/>
            <w:hideMark/>
          </w:tcPr>
          <w:p w14:paraId="77BF9DFE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405468</w:t>
            </w:r>
          </w:p>
        </w:tc>
      </w:tr>
      <w:tr w:rsidR="001F7C84" w:rsidRPr="00703193" w14:paraId="7255E476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6FCEC1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5B9D13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4,285714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A5CF5F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-112,1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1157D1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6,1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629A69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CA6B71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887CFF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30018A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B7E47B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4196,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C54702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712350,082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6D41E92C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41,08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9B27D6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512444,47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53F11F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353905</w:t>
            </w:r>
          </w:p>
        </w:tc>
      </w:tr>
      <w:tr w:rsidR="001F7C84" w:rsidRPr="00703193" w14:paraId="06990F7B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2A7787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386F34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2,85714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0EECB7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-333,8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9C059E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6,1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904FC6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511C71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BD2020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8635E0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CDD2CE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72050,1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1CE933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048967,7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0C2B247E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43,6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23BCE1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40394,41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11EC09" w14:textId="77777777" w:rsidR="001F7C84" w:rsidRPr="00DB3BE8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B3BE8">
              <w:rPr>
                <w:rFonts w:ascii="Calibri" w:hAnsi="Calibri" w:cs="Calibri"/>
                <w:color w:val="000000"/>
                <w:sz w:val="22"/>
                <w:szCs w:val="22"/>
              </w:rPr>
              <w:t>5,20037</w:t>
            </w:r>
          </w:p>
        </w:tc>
      </w:tr>
      <w:tr w:rsidR="001F7C84" w:rsidRPr="00703193" w14:paraId="5CA5027D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F39F0D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29867E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1,42857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1988A2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-548,0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9B883E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6,1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C680C0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461182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1A4DD7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2911FE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A3EB6D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18294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8BB09A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4826350,82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5002F576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46,034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8F90E7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22100,64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B6AA03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48291</w:t>
            </w:r>
          </w:p>
        </w:tc>
      </w:tr>
      <w:tr w:rsidR="001F7C84" w:rsidRPr="00703193" w14:paraId="3CEDF212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5D679A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5C51E4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0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BE7496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-750,0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8B99C1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6,1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962CF1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4723B7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322196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3F45F2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6B0F36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6189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334A3B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142125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4EB39B70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48,33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5F0801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60205,64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C2F2EA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033</w:t>
            </w:r>
          </w:p>
        </w:tc>
      </w:tr>
      <w:tr w:rsidR="001F7C84" w:rsidRPr="00703193" w14:paraId="43EB4F8C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6C6812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E1319C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8,57143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391AEA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-935,2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CA7CC5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6,1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214B7C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59BD8B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C9741C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781E41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2D7369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01880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B16E25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88804960,1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00DB439B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50,43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BD53B1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58325,88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40AAF5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73104</w:t>
            </w:r>
          </w:p>
        </w:tc>
      </w:tr>
      <w:tr w:rsidR="001F7C84" w:rsidRPr="00703193" w14:paraId="6AF8B5BF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577FD5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CFDD46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7,14286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68D0E5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-1099,6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22D4CF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6,1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4AC717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C4988C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1CE883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109F29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B6E33A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3735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38014F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60990142,8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46971A5A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52,303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DAC2D7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20971,01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718B45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67311</w:t>
            </w:r>
          </w:p>
        </w:tc>
      </w:tr>
      <w:tr w:rsidR="001F7C84" w:rsidRPr="00703193" w14:paraId="09D637AB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615EDD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18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813580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5,71429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EE5AF3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-1239,4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23E1E3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6,1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9D917E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E341F2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65E370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D329B6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F405C8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67528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8E9B40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31562827,7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70E6DF08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53,89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072E9D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53443,16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942EDB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97222</w:t>
            </w:r>
          </w:p>
        </w:tc>
      </w:tr>
      <w:tr w:rsidR="001F7C84" w:rsidRPr="00703193" w14:paraId="722CC2FE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223FC3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19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F505DB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4,28571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EE6E02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-1351,5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FF3F8F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6,1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361BF3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DB32AA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336121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21D966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9DF08D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9172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222A89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94252322,2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78C6B763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55,16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764733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61718,45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9661A5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75569</w:t>
            </w:r>
          </w:p>
        </w:tc>
      </w:tr>
      <w:tr w:rsidR="001F7C84" w:rsidRPr="00703193" w14:paraId="3A1F458B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417220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20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C4062B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2,85714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2DA9F1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-1433,4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DD4204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6,1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3A6786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A251E1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2BE22F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90D673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7FEE85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0940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EE17A5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43488389,6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000DD8AF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56,096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3E51FB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52313,533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DBE650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16242</w:t>
            </w:r>
          </w:p>
        </w:tc>
      </w:tr>
      <w:tr w:rsidR="001F7C84" w:rsidRPr="00703193" w14:paraId="508C78FE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BBC9B6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21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3635F7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1,42857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C11F51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-1483,2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DB576A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6,1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B57A69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26067B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D36B96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D3173B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2F260C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20174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D37EB0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74896189,1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14B00819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56,663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33589C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32140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DB34FD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33966</w:t>
            </w:r>
          </w:p>
        </w:tc>
      </w:tr>
      <w:tr w:rsidR="001F7C84" w:rsidRPr="00703193" w14:paraId="217B21FC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0A931F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22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BAE6DB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80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3703D4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-1500,0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9A8C32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65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012C24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07099D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08B025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54,7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5A2254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54,7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E3D4C5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532140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6664E8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982100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00"/>
            <w:noWrap/>
            <w:vAlign w:val="bottom"/>
            <w:hideMark/>
          </w:tcPr>
          <w:p w14:paraId="1139DBDF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56,854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B4A757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84B0AF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</w:tr>
      <w:tr w:rsidR="001F7C84" w:rsidRPr="00703193" w14:paraId="0FE90FAF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D3967E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41205C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83594B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054CFE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676F55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26FF86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2583E1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414486" w14:textId="77777777" w:rsidR="001F7C84" w:rsidRPr="00DB3BE8" w:rsidRDefault="001F7C84" w:rsidP="001F7C84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  <w:lang w:val="en-US"/>
              </w:rPr>
              <w:t>10457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,</w:t>
            </w:r>
            <w:r>
              <w:rPr>
                <w:rFonts w:ascii="Calibri" w:hAnsi="Calibri"/>
                <w:color w:val="000000"/>
                <w:sz w:val="22"/>
                <w:szCs w:val="22"/>
                <w:lang w:val="en-US"/>
              </w:rPr>
              <w:t>34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EEB734" w14:textId="77777777" w:rsidR="001F7C84" w:rsidRPr="00DB3BE8" w:rsidRDefault="001F7C84" w:rsidP="001F7C84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F6F65E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1966467500</w:t>
            </w: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,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0B5661FF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FA320E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5F0254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</w:tbl>
    <w:p w14:paraId="7B0B64C4" w14:textId="77777777" w:rsidR="005769F7" w:rsidRDefault="005769F7" w:rsidP="007B774C"/>
    <w:p w14:paraId="7F25BC3E" w14:textId="77777777" w:rsidR="005769F7" w:rsidRDefault="005769F7" w:rsidP="007B774C"/>
    <w:p w14:paraId="65B39F44" w14:textId="77777777" w:rsidR="001F7C84" w:rsidRDefault="001F7C84" w:rsidP="007B774C">
      <w:pPr>
        <w:sectPr w:rsidR="001F7C84" w:rsidSect="00224901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p w14:paraId="36F1E093" w14:textId="77777777" w:rsidR="005769F7" w:rsidRDefault="001F7C84" w:rsidP="001F7C84">
      <w:pPr>
        <w:jc w:val="center"/>
        <w:rPr>
          <w:sz w:val="28"/>
        </w:rPr>
      </w:pPr>
      <w:r>
        <w:rPr>
          <w:sz w:val="28"/>
        </w:rPr>
        <w:lastRenderedPageBreak/>
        <w:t>4.3 Расчет  трех наиболее нагруженных панелей дополнительных напряжений в обшивке и стрингерах.</w:t>
      </w:r>
    </w:p>
    <w:p w14:paraId="78413E51" w14:textId="77777777" w:rsidR="001F7C84" w:rsidRDefault="001F7C84" w:rsidP="001F7C84">
      <w:pPr>
        <w:jc w:val="center"/>
        <w:rPr>
          <w:sz w:val="28"/>
        </w:rPr>
      </w:pPr>
    </w:p>
    <w:p w14:paraId="7A009E3C" w14:textId="77777777" w:rsidR="001F7C84" w:rsidRPr="00DB2C53" w:rsidRDefault="001F7C84" w:rsidP="001F7C84">
      <w:pPr>
        <w:jc w:val="both"/>
      </w:pPr>
      <w:r w:rsidRPr="00DB2C53">
        <w:t xml:space="preserve">По результатам поверочного расчета программы </w:t>
      </w:r>
      <w:r w:rsidRPr="00DB2C53">
        <w:rPr>
          <w:lang w:val="en-US"/>
        </w:rPr>
        <w:t>OTCEK</w:t>
      </w:r>
      <w:r w:rsidRPr="00DB2C53">
        <w:t>.</w:t>
      </w:r>
      <w:r w:rsidRPr="00DB2C53">
        <w:rPr>
          <w:lang w:val="en-US"/>
        </w:rPr>
        <w:t>EXE</w:t>
      </w:r>
      <w:r w:rsidRPr="00DB2C53">
        <w:t>, выбираем панели №</w:t>
      </w:r>
      <w:r w:rsidR="00DB2C53" w:rsidRPr="00DB2C53">
        <w:t>13, №17, №21</w:t>
      </w:r>
    </w:p>
    <w:p w14:paraId="04C36AE6" w14:textId="77777777" w:rsidR="00DB2C53" w:rsidRDefault="00DB2C53" w:rsidP="001F7C84">
      <w:pPr>
        <w:jc w:val="both"/>
      </w:pPr>
      <w:r w:rsidRPr="00DB2C53">
        <w:t>Напряжения в обшивке вычисляются по формуле:</w:t>
      </w:r>
    </w:p>
    <w:p w14:paraId="57E899D9" w14:textId="77777777" w:rsidR="00DB2C53" w:rsidRPr="00DB2C53" w:rsidRDefault="00000000" w:rsidP="001F7C84">
      <w:pPr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  <w:lang w:val="en-US"/>
                </w:rPr>
                <m:t>xi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τ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∙ct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  <w:lang w:val="en-US"/>
                </w:rPr>
                <m:t>θi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τ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∙t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</w:rPr>
            <m:t>,</m:t>
          </m:r>
        </m:oMath>
      </m:oMathPara>
    </w:p>
    <w:p w14:paraId="1162FEB0" w14:textId="77777777" w:rsidR="0058405B" w:rsidRDefault="00DB2C53" w:rsidP="001F7C84">
      <w:pPr>
        <w:jc w:val="both"/>
      </w:pPr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t xml:space="preserve"> – коэффициент коррек</w:t>
      </w:r>
      <w:r w:rsidR="0058405B">
        <w:t>ции,</w:t>
      </w:r>
    </w:p>
    <w:p w14:paraId="1DD16C26" w14:textId="77777777" w:rsidR="00DB2C53" w:rsidRDefault="00DB2C53" w:rsidP="001F7C84">
      <w:pPr>
        <w:jc w:val="both"/>
      </w:pP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58405B">
        <w:t>- угол наклона гофр (см. рисунок 4.6)</w:t>
      </w:r>
    </w:p>
    <w:p w14:paraId="062EA8DA" w14:textId="77777777" w:rsidR="0058405B" w:rsidRDefault="0058405B" w:rsidP="001F7C84">
      <w:pPr>
        <w:jc w:val="both"/>
      </w:pPr>
      <w:r>
        <w:t>Коэффициент коррекции находится по формуле:</w:t>
      </w:r>
    </w:p>
    <w:p w14:paraId="47106BC4" w14:textId="77777777" w:rsidR="0058405B" w:rsidRDefault="0058405B" w:rsidP="001F7C84">
      <w:pPr>
        <w:jc w:val="both"/>
      </w:pPr>
    </w:p>
    <w:p w14:paraId="5C031D5C" w14:textId="77777777" w:rsidR="0058405B" w:rsidRDefault="0058405B" w:rsidP="0058405B">
      <w:pPr>
        <w:jc w:val="center"/>
      </w:pPr>
      <w:r w:rsidRPr="00545D9C">
        <w:rPr>
          <w:noProof/>
        </w:rPr>
        <w:drawing>
          <wp:inline distT="0" distB="0" distL="0" distR="0" wp14:anchorId="48B0D108" wp14:editId="4250056F">
            <wp:extent cx="3362325" cy="838200"/>
            <wp:effectExtent l="19050" t="0" r="9525" b="0"/>
            <wp:docPr id="2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E8A467B" w14:textId="77777777" w:rsidR="0058405B" w:rsidRDefault="0058405B" w:rsidP="0058405B">
      <w:r>
        <w:t xml:space="preserve">Так как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l</m:t>
            </m:r>
          </m:num>
          <m:den>
            <m:r>
              <w:rPr>
                <w:rFonts w:ascii="Cambria Math" w:hAnsi="Cambria Math"/>
              </w:rPr>
              <m:t>b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25</m:t>
            </m:r>
          </m:num>
          <m:den>
            <m:r>
              <w:rPr>
                <w:rFonts w:ascii="Cambria Math" w:hAnsi="Cambria Math"/>
              </w:rPr>
              <m:t>224.4</m:t>
            </m:r>
          </m:den>
        </m:f>
        <m:r>
          <w:rPr>
            <w:rFonts w:ascii="Cambria Math" w:hAnsi="Cambria Math"/>
          </w:rPr>
          <m:t>=3,676&gt;2,</m:t>
        </m:r>
      </m:oMath>
      <w:r>
        <w:t xml:space="preserve"> то </w:t>
      </w:r>
      <m:oMath>
        <m:r>
          <w:rPr>
            <w:rFonts w:ascii="Cambria Math" w:hAnsi="Cambria Math"/>
          </w:rPr>
          <m:t>ξ=600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δ</m:t>
            </m:r>
          </m:num>
          <m:den>
            <m:r>
              <w:rPr>
                <w:rFonts w:ascii="Cambria Math" w:hAnsi="Cambria Math"/>
                <w:lang w:val="en-US"/>
              </w:rPr>
              <m:t>R</m:t>
            </m:r>
          </m:den>
        </m:f>
        <m:r>
          <w:rPr>
            <w:rFonts w:ascii="Cambria Math" w:hAnsi="Cambria Math"/>
          </w:rPr>
          <m:t>=600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,8</m:t>
            </m:r>
          </m:num>
          <m:den>
            <m:r>
              <w:rPr>
                <w:rFonts w:ascii="Cambria Math" w:hAnsi="Cambria Math"/>
              </w:rPr>
              <m:t>1500</m:t>
            </m:r>
          </m:den>
        </m:f>
        <m:r>
          <w:rPr>
            <w:rFonts w:ascii="Cambria Math" w:hAnsi="Cambria Math"/>
          </w:rPr>
          <m:t>=0,32.</m:t>
        </m:r>
      </m:oMath>
    </w:p>
    <w:p w14:paraId="19BEEAC0" w14:textId="77777777" w:rsidR="0058405B" w:rsidRDefault="0058405B" w:rsidP="0058405B">
      <w:r>
        <w:t>Получаем</w:t>
      </w:r>
    </w:p>
    <w:p w14:paraId="4C408A36" w14:textId="77777777" w:rsidR="0058405B" w:rsidRPr="001F2746" w:rsidRDefault="00000000" w:rsidP="0058405B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13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t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  <m:r>
                    <w:rPr>
                      <w:rFonts w:ascii="Cambria Math" w:hAnsi="Cambria Math"/>
                    </w:rPr>
                    <m:t>,5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  <m:r>
                    <w:rPr>
                      <w:rFonts w:ascii="Cambria Math" w:hAnsi="Cambria Math"/>
                    </w:rPr>
                    <m:t>ξ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  <w:lang w:val="en-US"/>
                </w:rPr>
                <m:t>lg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3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кр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13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  <w:lang w:val="en-US"/>
            </w:rPr>
            <m:t>=t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  <m:r>
                    <w:rPr>
                      <w:rFonts w:ascii="Cambria Math" w:hAnsi="Cambria Math"/>
                    </w:rPr>
                    <m:t>,5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0</m:t>
                  </m:r>
                  <m:r>
                    <w:rPr>
                      <w:rFonts w:ascii="Cambria Math" w:hAnsi="Cambria Math"/>
                    </w:rPr>
                    <m:t>,32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  <w:lang w:val="en-US"/>
                </w:rPr>
                <m:t>lg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5,235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0,261</m:t>
                  </m:r>
                </m:den>
              </m:f>
            </m:e>
          </m:d>
          <m:r>
            <w:rPr>
              <w:rFonts w:ascii="Cambria Math" w:hAnsi="Cambria Math"/>
              <w:lang w:val="en-US"/>
            </w:rPr>
            <m:t>=0,789,</m:t>
          </m:r>
        </m:oMath>
      </m:oMathPara>
    </w:p>
    <w:p w14:paraId="630317E0" w14:textId="77777777" w:rsidR="001F2746" w:rsidRPr="001F2746" w:rsidRDefault="001F2746" w:rsidP="0058405B">
      <w:pPr>
        <w:rPr>
          <w:i/>
        </w:rPr>
      </w:pPr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τ</m:t>
            </m:r>
          </m:e>
          <m:sub>
            <m:r>
              <w:rPr>
                <w:rFonts w:ascii="Cambria Math" w:hAnsi="Cambria Math"/>
              </w:rPr>
              <m:t>кр13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13</m:t>
                </m:r>
              </m:sub>
            </m:sSub>
          </m:sub>
        </m:sSub>
        <m:r>
          <w:rPr>
            <w:rFonts w:ascii="Cambria Math" w:hAnsi="Cambria Math"/>
          </w:rPr>
          <m:t>∙</m:t>
        </m:r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τ</m:t>
            </m:r>
          </m:e>
          <m:sub>
            <m:r>
              <w:rPr>
                <w:rFonts w:ascii="Cambria Math" w:hAnsi="Cambria Math"/>
              </w:rPr>
              <m:t>кр</m:t>
            </m:r>
          </m:sub>
          <m:sup>
            <m:r>
              <w:rPr>
                <w:rFonts w:ascii="Cambria Math" w:hAnsi="Cambria Math"/>
              </w:rPr>
              <m:t>0</m:t>
            </m:r>
          </m:sup>
        </m:sSubSup>
        <m:r>
          <w:rPr>
            <w:rFonts w:ascii="Cambria Math" w:hAnsi="Cambria Math"/>
          </w:rPr>
          <m:t>=0,031∙8,416=0,261 МПа, где</m:t>
        </m:r>
      </m:oMath>
    </w:p>
    <w:p w14:paraId="08B7D98D" w14:textId="77777777" w:rsidR="005769F7" w:rsidRDefault="005769F7" w:rsidP="007B774C"/>
    <w:p w14:paraId="10219C4A" w14:textId="77777777" w:rsidR="001F7C84" w:rsidRPr="00A4277B" w:rsidRDefault="00000000" w:rsidP="007B774C"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τ</m:t>
              </m:r>
            </m:e>
            <m:sub>
              <m:r>
                <w:rPr>
                  <w:rFonts w:ascii="Cambria Math" w:hAnsi="Cambria Math"/>
                </w:rPr>
                <m:t>кр</m:t>
              </m:r>
            </m:sub>
            <m:sup>
              <m:r>
                <w:rPr>
                  <w:rFonts w:ascii="Cambria Math" w:hAnsi="Cambria Math"/>
                  <w:lang w:val="en-US"/>
                </w:rPr>
                <m:t>0</m:t>
              </m:r>
            </m:sup>
          </m:sSubSup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5∙E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δ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0,1∙E∙δ</m:t>
              </m:r>
            </m:num>
            <m:den>
              <m:r>
                <w:rPr>
                  <w:rFonts w:ascii="Cambria Math" w:hAnsi="Cambria Math"/>
                </w:rPr>
                <m:t>R</m:t>
              </m:r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5∙7,2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4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24,4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0,8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0,1∙7,2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∙0,8</m:t>
              </m:r>
            </m:num>
            <m:den>
              <m:r>
                <w:rPr>
                  <w:rFonts w:ascii="Cambria Math" w:hAnsi="Cambria Math"/>
                  <w:lang w:val="en-US"/>
                </w:rPr>
                <m:t>1500</m:t>
              </m:r>
            </m:den>
          </m:f>
          <m:r>
            <w:rPr>
              <w:rFonts w:ascii="Cambria Math" w:hAnsi="Cambria Math"/>
              <w:lang w:val="en-US"/>
            </w:rPr>
            <m:t xml:space="preserve">=8,416 </m:t>
          </m:r>
          <m:r>
            <w:rPr>
              <w:rFonts w:ascii="Cambria Math" w:hAnsi="Cambria Math"/>
            </w:rPr>
            <m:t>МПа,</m:t>
          </m:r>
        </m:oMath>
      </m:oMathPara>
    </w:p>
    <w:p w14:paraId="747580D8" w14:textId="77777777" w:rsidR="00A4277B" w:rsidRPr="00DD6859" w:rsidRDefault="00000000" w:rsidP="007B774C"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τ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</m:sub>
            </m:sSub>
          </m:sub>
        </m:sSub>
      </m:oMath>
      <w:r w:rsidR="00A4277B">
        <w:t xml:space="preserve">- принимаем из </w:t>
      </w:r>
      <w:r w:rsidR="004D0C5A">
        <w:t xml:space="preserve">данных программы </w:t>
      </w:r>
      <w:r w:rsidR="004D0C5A">
        <w:rPr>
          <w:lang w:val="en-US"/>
        </w:rPr>
        <w:t>OTCEK</w:t>
      </w:r>
      <w:r w:rsidR="004D0C5A">
        <w:t>.</w:t>
      </w:r>
      <w:r w:rsidR="004D0C5A">
        <w:rPr>
          <w:lang w:val="en-US"/>
        </w:rPr>
        <w:t>EXE</w:t>
      </w:r>
      <w:r w:rsidR="00A4277B">
        <w:t>.</w:t>
      </w:r>
    </w:p>
    <w:p w14:paraId="5ADCE6FD" w14:textId="77777777" w:rsidR="001F2746" w:rsidRDefault="001F2746" w:rsidP="007B774C">
      <w:r>
        <w:t>Тогда</w:t>
      </w:r>
      <w:r w:rsidR="00A4277B">
        <w:t xml:space="preserve"> напряжения в обшивке будут равны</w:t>
      </w:r>
    </w:p>
    <w:p w14:paraId="67964FF3" w14:textId="77777777" w:rsidR="001F2746" w:rsidRPr="001F2746" w:rsidRDefault="00000000" w:rsidP="007B774C">
      <w:pPr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  <w:lang w:val="en-US"/>
                </w:rPr>
                <m:t>x13</m:t>
              </m:r>
            </m:sub>
          </m:sSub>
          <m:r>
            <w:rPr>
              <w:rFonts w:ascii="Cambria Math" w:hAnsi="Cambria Math"/>
            </w:rPr>
            <m:t>=0,789∙5,235∙</m:t>
          </m:r>
          <m:r>
            <w:rPr>
              <w:rFonts w:ascii="Cambria Math" w:hAnsi="Cambria Math"/>
              <w:lang w:val="en-US"/>
            </w:rPr>
            <m:t>ctg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57</m:t>
              </m:r>
              <m:r>
                <w:rPr>
                  <w:rFonts w:ascii="Cambria Math" w:hAnsi="Cambria Math"/>
                </w:rPr>
                <m:t>,876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2</m:t>
          </m:r>
          <m:r>
            <w:rPr>
              <w:rFonts w:ascii="Cambria Math" w:hAnsi="Cambria Math"/>
            </w:rPr>
            <m:t>,592 МПа</m:t>
          </m:r>
          <m:r>
            <w:rPr>
              <w:rFonts w:ascii="Cambria Math" w:hAnsi="Cambria Math"/>
              <w:lang w:val="en-US"/>
            </w:rPr>
            <m:t>;</m:t>
          </m:r>
        </m:oMath>
      </m:oMathPara>
    </w:p>
    <w:p w14:paraId="0C860787" w14:textId="77777777" w:rsidR="001F2746" w:rsidRPr="001F2746" w:rsidRDefault="00000000" w:rsidP="001F2746">
      <w:pPr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  <w:lang w:val="en-US"/>
                </w:rPr>
                <m:t>θ13</m:t>
              </m:r>
            </m:sub>
          </m:sSub>
          <m:r>
            <w:rPr>
              <w:rFonts w:ascii="Cambria Math" w:hAnsi="Cambria Math"/>
            </w:rPr>
            <m:t>=0,789∙5,235∙</m:t>
          </m:r>
          <m:r>
            <w:rPr>
              <w:rFonts w:ascii="Cambria Math" w:hAnsi="Cambria Math"/>
              <w:lang w:val="en-US"/>
            </w:rPr>
            <m:t>tg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57</m:t>
              </m:r>
              <m:r>
                <w:rPr>
                  <w:rFonts w:ascii="Cambria Math" w:hAnsi="Cambria Math"/>
                </w:rPr>
                <m:t>,876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</w:rPr>
            <m:t>=6,58 МПа.</m:t>
          </m:r>
        </m:oMath>
      </m:oMathPara>
    </w:p>
    <w:p w14:paraId="0CDB8F40" w14:textId="77777777" w:rsidR="001F2746" w:rsidRDefault="001F2746" w:rsidP="001F2746">
      <w:r>
        <w:t>Сжимающие напряжения в стрингере за счет потери устойчивости обшивки от сдвига определяем следующим образом:</w:t>
      </w:r>
    </w:p>
    <w:p w14:paraId="5E134F7B" w14:textId="77777777" w:rsidR="001F2746" w:rsidRDefault="001F2746" w:rsidP="001F2746"/>
    <w:p w14:paraId="25DD1B98" w14:textId="77777777" w:rsidR="00A4277B" w:rsidRPr="00A4277B" w:rsidRDefault="00000000" w:rsidP="001F2746"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∙b∙δ∙ct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d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bSup>
            </m:den>
          </m:f>
          <m:r>
            <w:rPr>
              <w:rFonts w:ascii="Cambria Math" w:hAnsi="Cambria Math"/>
            </w:rPr>
            <m:t>,</m:t>
          </m:r>
        </m:oMath>
      </m:oMathPara>
    </w:p>
    <w:p w14:paraId="2E785E00" w14:textId="77777777" w:rsidR="00A4277B" w:rsidRDefault="00A4277B" w:rsidP="001F2746">
      <w:r>
        <w:t xml:space="preserve">где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стр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b</m:t>
                </m:r>
              </m:e>
            </m:acc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∙δ</m:t>
        </m:r>
      </m:oMath>
      <w:r w:rsidRPr="00A4277B">
        <w:t xml:space="preserve"> </w:t>
      </w:r>
      <w:r>
        <w:t>–</w:t>
      </w:r>
      <w:r w:rsidRPr="00A4277B">
        <w:t xml:space="preserve"> </w:t>
      </w:r>
      <w:r>
        <w:t>приведенная площадь сечения стрингера,</w:t>
      </w:r>
    </w:p>
    <w:p w14:paraId="5ABB004A" w14:textId="77777777" w:rsidR="00A4277B" w:rsidRDefault="00A4277B" w:rsidP="001F2746"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b</m:t>
                </m:r>
              </m:e>
            </m:acc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0,5∙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τ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</m:sub>
            </m:sSub>
          </m:sub>
        </m:sSub>
        <m:r>
          <w:rPr>
            <w:rFonts w:ascii="Cambria Math" w:hAnsi="Cambria Math"/>
          </w:rPr>
          <m:t>∙(1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)∙</m:t>
        </m:r>
        <m:r>
          <w:rPr>
            <w:rFonts w:ascii="Cambria Math" w:hAnsi="Cambria Math"/>
            <w:lang w:val="en-US"/>
          </w:rPr>
          <m:t>b</m:t>
        </m:r>
      </m:oMath>
      <w:r w:rsidRPr="00A4277B">
        <w:t xml:space="preserve"> </w:t>
      </w:r>
      <w:r>
        <w:t>–</w:t>
      </w:r>
      <w:r w:rsidRPr="00A4277B">
        <w:t xml:space="preserve"> </w:t>
      </w:r>
      <w:r>
        <w:t>участок обшивки, примыкающей к стрингеру,</w:t>
      </w:r>
    </w:p>
    <w:p w14:paraId="5306EC00" w14:textId="77777777" w:rsidR="00A4277B" w:rsidRDefault="00A4277B" w:rsidP="001F2746">
      <w:r>
        <w:t>Получаем</w:t>
      </w:r>
    </w:p>
    <w:p w14:paraId="4B98A307" w14:textId="77777777" w:rsidR="00A4277B" w:rsidRPr="00DB7D54" w:rsidRDefault="00000000" w:rsidP="00A4277B">
      <w:pPr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13</m:t>
              </m:r>
            </m:sub>
          </m:sSub>
          <m:r>
            <w:rPr>
              <w:rFonts w:ascii="Cambria Math" w:hAnsi="Cambria Math"/>
            </w:rPr>
            <m:t>=0,5∙</m:t>
          </m:r>
          <m:r>
            <w:rPr>
              <w:rFonts w:ascii="Cambria Math" w:hAnsi="Cambria Math"/>
              <w:lang w:val="en-US"/>
            </w:rPr>
            <m:t>0,031</m:t>
          </m:r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-0,789</m:t>
              </m:r>
            </m:e>
          </m:d>
          <m:r>
            <w:rPr>
              <w:rFonts w:ascii="Cambria Math" w:hAnsi="Cambria Math"/>
            </w:rPr>
            <m:t>∙224,4=0,735 мм,</m:t>
          </m:r>
        </m:oMath>
      </m:oMathPara>
    </w:p>
    <w:p w14:paraId="39B31404" w14:textId="77777777" w:rsidR="00DB7D54" w:rsidRPr="00DB7D54" w:rsidRDefault="00000000" w:rsidP="00A4277B">
      <w:pPr>
        <w:rPr>
          <w:i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13</m:t>
              </m:r>
            </m:sub>
            <m:sup>
              <m:r>
                <w:rPr>
                  <w:rFonts w:ascii="Cambria Math" w:hAnsi="Cambria Math"/>
                </w:rPr>
                <m:t>*</m:t>
              </m:r>
            </m:sup>
          </m:sSubSup>
          <m:r>
            <w:rPr>
              <w:rFonts w:ascii="Cambria Math" w:hAnsi="Cambria Math"/>
            </w:rPr>
            <m:t>=126,1+0,735∙0,8=</m:t>
          </m:r>
          <m:r>
            <w:rPr>
              <w:rFonts w:ascii="Cambria Math" w:hAnsi="Cambria Math"/>
              <w:lang w:val="en-US"/>
            </w:rPr>
            <m:t>12</m:t>
          </m:r>
          <m:r>
            <w:rPr>
              <w:rFonts w:ascii="Cambria Math" w:hAnsi="Cambria Math"/>
            </w:rPr>
            <m:t>6,</m:t>
          </m:r>
          <m:r>
            <w:rPr>
              <w:rFonts w:ascii="Cambria Math" w:hAnsi="Cambria Math"/>
              <w:lang w:val="en-US"/>
            </w:rPr>
            <m:t xml:space="preserve">687 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мм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lang w:val="en-US"/>
            </w:rPr>
            <m:t>,</m:t>
          </m:r>
        </m:oMath>
      </m:oMathPara>
    </w:p>
    <w:p w14:paraId="2613BA71" w14:textId="77777777" w:rsidR="00DB7D54" w:rsidRPr="00DB7D54" w:rsidRDefault="00000000" w:rsidP="00DB7D54">
      <w:pPr>
        <w:rPr>
          <w:i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13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789∙5,235∙224,4∙0,8∙ct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7,876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126,687</m:t>
              </m:r>
            </m:den>
          </m:f>
          <m:r>
            <w:rPr>
              <w:rFonts w:ascii="Cambria Math" w:hAnsi="Cambria Math"/>
            </w:rPr>
            <m:t>=-3,674 МПа.</m:t>
          </m:r>
        </m:oMath>
      </m:oMathPara>
    </w:p>
    <w:p w14:paraId="5DE4447C" w14:textId="77777777" w:rsidR="00DB7D54" w:rsidRDefault="00DB7D54" w:rsidP="00DB7D54">
      <w:r>
        <w:t xml:space="preserve">Напряжения изгиба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>
        <w:t xml:space="preserve"> в среднем сечении стрингера определяем по формуле:</w:t>
      </w:r>
    </w:p>
    <w:p w14:paraId="1924352C" w14:textId="77777777" w:rsidR="00DB7D54" w:rsidRPr="00DB7D54" w:rsidRDefault="00DB7D54" w:rsidP="00DB7D54">
      <w:r>
        <w:t xml:space="preserve"> </w:t>
      </w:r>
    </w:p>
    <w:p w14:paraId="1D189095" w14:textId="77777777" w:rsidR="00DB7D54" w:rsidRPr="00DB7D54" w:rsidRDefault="00000000" w:rsidP="00DB7D54">
      <w:pPr>
        <w:rPr>
          <w:i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*</m:t>
              </m:r>
            </m:sup>
          </m:sSubSup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max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func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den>
          </m:f>
          <m:r>
            <w:rPr>
              <w:rFonts w:ascii="Cambria Math" w:hAnsi="Cambria Math"/>
            </w:rPr>
            <m:t>∙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y</m:t>
              </m:r>
            </m:e>
          </m:acc>
          <m:r>
            <w:rPr>
              <w:rFonts w:ascii="Cambria Math" w:hAnsi="Cambria Math"/>
            </w:rPr>
            <m:t>,</m:t>
          </m:r>
        </m:oMath>
      </m:oMathPara>
    </w:p>
    <w:p w14:paraId="526F756D" w14:textId="77777777" w:rsidR="00DB7D54" w:rsidRDefault="00DB7D54" w:rsidP="00DB7D54"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max</m:t>
                </m:r>
              </m:fName>
              <m:e>
                <m:r>
                  <w:rPr>
                    <w:rFonts w:ascii="Cambria Math" w:hAnsi="Cambria Math"/>
                  </w:rPr>
                  <m:t>i</m:t>
                </m:r>
              </m:e>
            </m:func>
          </m:sub>
        </m:sSub>
      </m:oMath>
      <w:r>
        <w:t xml:space="preserve"> – максимальный изгибающий момент,</w:t>
      </w:r>
    </w:p>
    <w:p w14:paraId="18F8B383" w14:textId="77777777" w:rsidR="00DB7D54" w:rsidRDefault="00000000" w:rsidP="00DB7D54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DB7D54">
        <w:t xml:space="preserve">- момент инерции сечения стрингера относительно оси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 w:rsidR="00DB7D54" w:rsidRPr="00DB7D54">
        <w:t xml:space="preserve"> </w:t>
      </w:r>
      <w:r w:rsidR="00DB7D54">
        <w:t>с учетом прикрепленного к нему участка общивки,</w:t>
      </w:r>
    </w:p>
    <w:p w14:paraId="180B650F" w14:textId="77777777" w:rsidR="00DB7D54" w:rsidRPr="00DB7D54" w:rsidRDefault="00000000" w:rsidP="00DB7D54"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y</m:t>
            </m:r>
          </m:e>
        </m:acc>
      </m:oMath>
      <w:r w:rsidR="00DB7D54">
        <w:t xml:space="preserve">- расстояние от оси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 w:rsidR="00DB7D54">
        <w:t>, изображенной на рисунке 4.7.</w:t>
      </w:r>
    </w:p>
    <w:p w14:paraId="0830BA55" w14:textId="77777777" w:rsidR="00DB7D54" w:rsidRDefault="00DB7D54" w:rsidP="00DB7D54">
      <w:pPr>
        <w:jc w:val="center"/>
        <w:rPr>
          <w:i/>
        </w:rPr>
      </w:pPr>
      <w:r>
        <w:rPr>
          <w:noProof/>
        </w:rPr>
        <w:lastRenderedPageBreak/>
        <w:drawing>
          <wp:inline distT="0" distB="0" distL="0" distR="0" wp14:anchorId="12ED51E3" wp14:editId="356B2DC8">
            <wp:extent cx="3209925" cy="1743075"/>
            <wp:effectExtent l="19050" t="0" r="9525" b="0"/>
            <wp:docPr id="12" name="Рисунок 82" descr="Рисунок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Рисунок21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lum bright="6000" contrast="5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069061A" w14:textId="77777777" w:rsidR="00DB7D54" w:rsidRDefault="00DB7D54" w:rsidP="00DB7D54">
      <w:pPr>
        <w:jc w:val="center"/>
      </w:pPr>
      <w:r>
        <w:t>Рисунок 4.7 – К расчету стрингера на изгиб</w:t>
      </w:r>
    </w:p>
    <w:p w14:paraId="681BE843" w14:textId="77777777" w:rsidR="00DB7D54" w:rsidRPr="00DB7D54" w:rsidRDefault="00DB7D54" w:rsidP="00DB7D54">
      <w:pPr>
        <w:jc w:val="center"/>
      </w:pPr>
    </w:p>
    <w:p w14:paraId="11AA43DC" w14:textId="77777777" w:rsidR="00A4277B" w:rsidRPr="00A4277B" w:rsidRDefault="00A4277B" w:rsidP="001F2746"/>
    <w:p w14:paraId="4BFA0984" w14:textId="4C6D1675" w:rsidR="00A4277B" w:rsidRPr="00A4277B" w:rsidRDefault="00A4277B" w:rsidP="001F2746">
      <w:pPr>
        <w:rPr>
          <w:lang w:eastAsia="zh-CN"/>
        </w:rPr>
      </w:pPr>
    </w:p>
    <w:p w14:paraId="524BE871" w14:textId="77777777" w:rsidR="001F2746" w:rsidRPr="00DB7D54" w:rsidRDefault="00000000" w:rsidP="007B774C"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func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8</m:t>
              </m:r>
            </m:den>
          </m:f>
          <m:r>
            <w:rPr>
              <w:rFonts w:ascii="Cambria Math" w:hAnsi="Cambria Math"/>
            </w:rPr>
            <m:t>,</m:t>
          </m:r>
        </m:oMath>
      </m:oMathPara>
    </w:p>
    <w:p w14:paraId="45210893" w14:textId="77777777" w:rsidR="00DB7D54" w:rsidRDefault="00DB7D54" w:rsidP="007B774C"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q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 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∙b∙δ∙tg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e>
            </m:d>
          </m:num>
          <m:den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  <w:lang w:val="en-US"/>
              </w:rPr>
              <m:t>R</m:t>
            </m:r>
          </m:den>
        </m:f>
      </m:oMath>
      <w:r w:rsidRPr="00DB7D54">
        <w:t xml:space="preserve"> </w:t>
      </w:r>
      <w:r>
        <w:t>–</w:t>
      </w:r>
      <w:r w:rsidRPr="00DB7D54">
        <w:t xml:space="preserve"> </w:t>
      </w:r>
      <w:r>
        <w:t>погонная поперечная нагрузка.</w:t>
      </w:r>
    </w:p>
    <w:p w14:paraId="1F52BADC" w14:textId="77777777" w:rsidR="00DB7D54" w:rsidRPr="00DB7D54" w:rsidRDefault="00DB7D54" w:rsidP="007B774C">
      <w:r>
        <w:t>Получаем</w:t>
      </w:r>
    </w:p>
    <w:p w14:paraId="43D73A07" w14:textId="77777777" w:rsidR="001F7C84" w:rsidRPr="00DB7D54" w:rsidRDefault="00000000" w:rsidP="007B774C">
      <w:pPr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13</m:t>
              </m:r>
            </m:sub>
          </m:sSub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789∙5,235∙224,4∙0,8∙t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7,876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2∙1500</m:t>
              </m:r>
            </m:den>
          </m:f>
          <m:r>
            <w:rPr>
              <w:rFonts w:ascii="Cambria Math" w:hAnsi="Cambria Math"/>
            </w:rPr>
            <m:t xml:space="preserve">=0,394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Н</m:t>
              </m:r>
            </m:num>
            <m:den>
              <m:r>
                <w:rPr>
                  <w:rFonts w:ascii="Cambria Math" w:hAnsi="Cambria Math"/>
                </w:rPr>
                <m:t>мм</m:t>
              </m:r>
            </m:den>
          </m:f>
          <m:r>
            <w:rPr>
              <w:rFonts w:ascii="Cambria Math" w:hAnsi="Cambria Math"/>
            </w:rPr>
            <m:t>,</m:t>
          </m:r>
        </m:oMath>
      </m:oMathPara>
    </w:p>
    <w:p w14:paraId="32D9E98C" w14:textId="77777777" w:rsidR="00DB7D54" w:rsidRPr="00DB7D54" w:rsidRDefault="00000000" w:rsidP="007B774C">
      <w:pPr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</w:rPr>
                    <m:t>13</m:t>
                  </m:r>
                </m:e>
              </m:func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394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825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8</m:t>
              </m:r>
            </m:den>
          </m:f>
          <m:r>
            <w:rPr>
              <w:rFonts w:ascii="Cambria Math" w:hAnsi="Cambria Math"/>
            </w:rPr>
            <m:t>=33478,4 Н∙мм.</m:t>
          </m:r>
        </m:oMath>
      </m:oMathPara>
    </w:p>
    <w:p w14:paraId="6CE172E1" w14:textId="77777777" w:rsidR="00DB7D54" w:rsidRDefault="00DB7D54" w:rsidP="00DB7D54">
      <w:r>
        <w:t xml:space="preserve">Найдем момент инерции сечения относительно оси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>
        <w:t>:</w:t>
      </w:r>
    </w:p>
    <w:p w14:paraId="20010578" w14:textId="77777777" w:rsidR="00DB7D54" w:rsidRPr="00DB7D54" w:rsidRDefault="00DB7D54" w:rsidP="00DB7D54"/>
    <w:p w14:paraId="623B9D71" w14:textId="77777777" w:rsidR="001F7C84" w:rsidRDefault="001F7C84" w:rsidP="007B774C"/>
    <w:p w14:paraId="2413D184" w14:textId="77777777" w:rsidR="001F7C84" w:rsidRPr="00DB7D54" w:rsidRDefault="00000000" w:rsidP="007B774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стр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пр</m:t>
                  </m:r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12</m:t>
              </m:r>
            </m:den>
          </m:f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пр</m:t>
              </m:r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</w:rPr>
            <m:t>∙δ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δ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,</m:t>
          </m:r>
        </m:oMath>
      </m:oMathPara>
    </w:p>
    <w:p w14:paraId="27598A26" w14:textId="77777777" w:rsidR="00DB7D54" w:rsidRPr="004D0C5A" w:rsidRDefault="00DB7D54" w:rsidP="007B774C">
      <w:pPr>
        <w:rPr>
          <w:i/>
        </w:rPr>
      </w:pPr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</w:rPr>
              <m:t>пр</m:t>
            </m:r>
            <m:r>
              <w:rPr>
                <w:rFonts w:ascii="Cambria Math" w:hAnsi="Cambria Math"/>
                <w:lang w:val="en-US"/>
              </w:rPr>
              <m:t>i</m:t>
            </m:r>
          </m:sub>
        </m:sSub>
        <m:r>
          <w:rPr>
            <w:rFonts w:ascii="Cambria Math" w:hAnsi="Cambria Math"/>
          </w:rPr>
          <m:t>=b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σ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</m:sub>
            </m:sSub>
          </m:sub>
        </m:sSub>
        <m:rad>
          <m:radPr>
            <m:degHide m:val="1"/>
            <m:ctrlPr>
              <w:rPr>
                <w:rFonts w:ascii="Cambria Math" w:hAnsi="Cambria Math"/>
                <w:i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р</m:t>
                    </m:r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b>
                </m:sSub>
              </m:num>
              <m:den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</m:e>
                </m:d>
              </m:den>
            </m:f>
          </m:e>
        </m:rad>
        <m:r>
          <w:rPr>
            <w:rFonts w:ascii="Cambria Math" w:hAnsi="Cambria Math"/>
          </w:rPr>
          <m:t>.</m:t>
        </m:r>
      </m:oMath>
    </w:p>
    <w:p w14:paraId="31159B70" w14:textId="77777777" w:rsidR="001F7C84" w:rsidRDefault="00DB7D54" w:rsidP="007B774C">
      <w:r>
        <w:t>Получаем</w:t>
      </w:r>
    </w:p>
    <w:p w14:paraId="24F8E40B" w14:textId="77777777" w:rsidR="00E711DF" w:rsidRDefault="00E711DF" w:rsidP="007B774C"/>
    <w:p w14:paraId="7B5130FD" w14:textId="77777777" w:rsidR="00E711DF" w:rsidRDefault="00000000" w:rsidP="007B774C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</w:rPr>
              <m:t>пр13</m:t>
            </m:r>
          </m:sub>
        </m:sSub>
        <m:r>
          <w:rPr>
            <w:rFonts w:ascii="Cambria Math" w:hAnsi="Cambria Math"/>
          </w:rPr>
          <m:t>=b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σ</m:t>
                </m:r>
              </m:e>
              <m:sub>
                <m:r>
                  <w:rPr>
                    <w:rFonts w:ascii="Cambria Math" w:hAnsi="Cambria Math"/>
                  </w:rPr>
                  <m:t>13</m:t>
                </m:r>
              </m:sub>
            </m:sSub>
          </m:sub>
        </m:sSub>
        <m:rad>
          <m:radPr>
            <m:degHide m:val="1"/>
            <m:ctrlPr>
              <w:rPr>
                <w:rFonts w:ascii="Cambria Math" w:hAnsi="Cambria Math"/>
                <w:i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р13</m:t>
                    </m:r>
                  </m:sub>
                </m:sSub>
              </m:num>
              <m:den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3(0)</m:t>
                        </m:r>
                      </m:sub>
                    </m:sSub>
                  </m:e>
                </m:d>
              </m:den>
            </m:f>
          </m:e>
        </m:rad>
        <m:r>
          <w:rPr>
            <w:rFonts w:ascii="Cambria Math" w:hAnsi="Cambria Math"/>
          </w:rPr>
          <m:t>=224,4∙0,999∙</m:t>
        </m:r>
        <m:rad>
          <m:radPr>
            <m:degHide m:val="1"/>
            <m:ctrlPr>
              <w:rPr>
                <w:rFonts w:ascii="Cambria Math" w:hAnsi="Cambria Math"/>
                <w:i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9,045</m:t>
                </m:r>
              </m:num>
              <m:den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83,64</m:t>
                    </m:r>
                  </m:e>
                </m:d>
              </m:den>
            </m:f>
          </m:e>
        </m:rad>
        <m:r>
          <w:rPr>
            <w:rFonts w:ascii="Cambria Math" w:hAnsi="Cambria Math"/>
          </w:rPr>
          <m:t>=49,752 мм,</m:t>
        </m:r>
      </m:oMath>
      <w:r w:rsidR="00E711DF">
        <w:t xml:space="preserve"> </w:t>
      </w:r>
    </w:p>
    <w:p w14:paraId="74D1668C" w14:textId="77777777" w:rsidR="00E711DF" w:rsidRPr="00E711DF" w:rsidRDefault="00E711DF" w:rsidP="007B774C">
      <w:pPr>
        <w:rPr>
          <w:i/>
        </w:rPr>
      </w:pPr>
      <w:r>
        <w:t xml:space="preserve">где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13(0)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3</m:t>
            </m:r>
          </m:sub>
        </m:sSub>
        <m: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  <w:lang w:val="en-US"/>
              </w:rPr>
              <m:t>r</m:t>
            </m:r>
            <m:r>
              <w:rPr>
                <w:rFonts w:ascii="Cambria Math" w:hAnsi="Cambria Math"/>
              </w:rPr>
              <m:t>13</m:t>
            </m:r>
          </m:sub>
        </m:sSub>
        <m:r>
          <w:rPr>
            <w:rFonts w:ascii="Cambria Math" w:hAnsi="Cambria Math"/>
          </w:rPr>
          <m:t>=1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83,64</m:t>
            </m:r>
          </m:e>
        </m:d>
        <m:r>
          <w:rPr>
            <w:rFonts w:ascii="Cambria Math" w:hAnsi="Cambria Math"/>
          </w:rPr>
          <m:t>=-183,64</m:t>
        </m:r>
      </m:oMath>
      <w:r>
        <w:t xml:space="preserve"> МПа, 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  <w:lang w:val="en-US"/>
              </w:rPr>
              <m:t>r</m:t>
            </m:r>
            <m:r>
              <w:rPr>
                <w:rFonts w:ascii="Cambria Math" w:hAnsi="Cambria Math"/>
              </w:rPr>
              <m:t>13</m:t>
            </m:r>
          </m:sub>
        </m:sSub>
        <m:r>
          <w:rPr>
            <w:rFonts w:ascii="Cambria Math" w:hAnsi="Cambria Math"/>
          </w:rPr>
          <m:t xml:space="preserve"> </m:t>
        </m:r>
      </m:oMath>
    </w:p>
    <w:p w14:paraId="205806D1" w14:textId="77777777" w:rsidR="00E711DF" w:rsidRDefault="00E711DF" w:rsidP="007B774C">
      <w:pPr>
        <w:rPr>
          <w:rFonts w:eastAsiaTheme="minorEastAsia"/>
          <w:lang w:eastAsia="zh-CN"/>
        </w:rPr>
      </w:pPr>
      <w:bookmarkStart w:id="0" w:name="_Hlk161931164"/>
      <w:r>
        <w:t xml:space="preserve"> </w:t>
      </w:r>
      <w:r w:rsidR="00EE1463">
        <w:t xml:space="preserve">берем из результатов программы </w:t>
      </w:r>
      <w:r w:rsidR="00EE1463">
        <w:rPr>
          <w:lang w:val="en-US"/>
        </w:rPr>
        <w:t>OTCEK</w:t>
      </w:r>
      <w:r w:rsidR="00EE1463" w:rsidRPr="00E711DF">
        <w:t>.</w:t>
      </w:r>
      <w:r w:rsidR="00EE1463">
        <w:rPr>
          <w:lang w:val="en-US"/>
        </w:rPr>
        <w:t>EXE</w:t>
      </w:r>
      <w:r w:rsidRPr="004D0C5A">
        <w:t>;</w:t>
      </w:r>
    </w:p>
    <w:p w14:paraId="6FA56D6D" w14:textId="77777777" w:rsidR="00753625" w:rsidRDefault="00753625" w:rsidP="007B774C">
      <w:pPr>
        <w:rPr>
          <w:rFonts w:eastAsiaTheme="minorEastAsia"/>
          <w:lang w:eastAsia="zh-CN"/>
        </w:rPr>
      </w:pPr>
      <w:r w:rsidRPr="00753625">
        <w:rPr>
          <w:rFonts w:eastAsiaTheme="minorEastAsia" w:hint="eastAsia"/>
          <w:lang w:eastAsia="zh-CN"/>
        </w:rPr>
        <w:t>取自</w:t>
      </w:r>
      <w:r w:rsidRPr="00753625">
        <w:rPr>
          <w:rFonts w:eastAsiaTheme="minorEastAsia"/>
          <w:lang w:eastAsia="zh-CN"/>
        </w:rPr>
        <w:t xml:space="preserve"> OTCEK.EXE </w:t>
      </w:r>
      <w:r w:rsidRPr="00753625">
        <w:rPr>
          <w:rFonts w:eastAsiaTheme="minorEastAsia" w:hint="eastAsia"/>
          <w:lang w:eastAsia="zh-CN"/>
        </w:rPr>
        <w:t>程序的结果；</w:t>
      </w:r>
    </w:p>
    <w:p w14:paraId="6C0A4070" w14:textId="78A4C67C" w:rsidR="00E711DF" w:rsidRDefault="00000000" w:rsidP="007B774C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3</m:t>
            </m:r>
          </m:sub>
        </m:sSub>
        <m:r>
          <w:rPr>
            <w:rFonts w:ascii="Cambria Math" w:hAnsi="Cambria Math"/>
          </w:rPr>
          <m:t>=1,</m:t>
        </m:r>
      </m:oMath>
      <w:r w:rsidR="00E711DF" w:rsidRPr="004D0C5A">
        <w:t xml:space="preserve"> </w:t>
      </w:r>
      <w:r w:rsidR="00E711DF">
        <w:t xml:space="preserve">если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σ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r</m:t>
                </m:r>
                <m:r>
                  <w:rPr>
                    <w:rFonts w:ascii="Cambria Math" w:hAnsi="Cambria Math"/>
                  </w:rPr>
                  <m:t>13</m:t>
                </m:r>
              </m:sub>
            </m:sSub>
          </m:e>
        </m:d>
        <m:r>
          <w:rPr>
            <w:rFonts w:ascii="Cambria Math" w:hAnsi="Cambria Math"/>
          </w:rPr>
          <m:t>≤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0,2</m:t>
            </m:r>
          </m:sub>
        </m:sSub>
        <m:r>
          <w:rPr>
            <w:rFonts w:ascii="Cambria Math" w:hAnsi="Cambria Math"/>
          </w:rPr>
          <m:t>, что и явялется нашим случаем</m:t>
        </m:r>
        <m:r>
          <w:rPr>
            <w:rFonts w:ascii="宋体" w:eastAsia="宋体" w:hAnsi="宋体" w:cs="宋体" w:hint="eastAsia"/>
          </w:rPr>
          <m:t>这就是我们的情况。</m:t>
        </m:r>
        <m:r>
          <w:rPr>
            <w:rFonts w:ascii="Cambria Math" w:hAnsi="Cambria Math"/>
          </w:rPr>
          <m:t>.</m:t>
        </m:r>
      </m:oMath>
    </w:p>
    <w:bookmarkEnd w:id="0"/>
    <w:p w14:paraId="6056F196" w14:textId="77777777" w:rsidR="00E711DF" w:rsidRDefault="00000000" w:rsidP="007B774C"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σ</m:t>
            </m:r>
          </m:e>
          <m:sub>
            <m:r>
              <w:rPr>
                <w:rFonts w:ascii="Cambria Math" w:hAnsi="Cambria Math"/>
              </w:rPr>
              <m:t>кр</m:t>
            </m:r>
            <m:r>
              <w:rPr>
                <w:rFonts w:ascii="Cambria Math" w:hAnsi="Cambria Math"/>
                <w:lang w:val="en-US"/>
              </w:rPr>
              <m:t>i</m:t>
            </m:r>
          </m:sub>
        </m:sSub>
      </m:oMath>
      <w:r w:rsidR="00E711DF" w:rsidRPr="00E711DF">
        <w:t xml:space="preserve"> – </w:t>
      </w:r>
      <w:r w:rsidR="00E711DF">
        <w:t>критические напряжения для каждой панели.</w:t>
      </w:r>
    </w:p>
    <w:p w14:paraId="027EECB9" w14:textId="77777777" w:rsidR="00E711DF" w:rsidRPr="00E711DF" w:rsidRDefault="00000000" w:rsidP="007B774C"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σ</m:t>
            </m:r>
          </m:e>
          <m:sub>
            <m:r>
              <w:rPr>
                <w:rFonts w:ascii="Cambria Math" w:hAnsi="Cambria Math"/>
              </w:rPr>
              <m:t>кр13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σ</m:t>
                </m:r>
              </m:e>
              <m:sub>
                <m:r>
                  <w:rPr>
                    <w:rFonts w:ascii="Cambria Math" w:hAnsi="Cambria Math"/>
                  </w:rPr>
                  <m:t>13</m:t>
                </m:r>
              </m:sub>
            </m:sSub>
          </m:sub>
        </m:sSub>
        <m:r>
          <w:rPr>
            <w:rFonts w:ascii="Cambria Math" w:hAnsi="Cambria Math"/>
          </w:rPr>
          <m:t>∙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кр</m:t>
            </m:r>
          </m:sub>
          <m:sup>
            <m:r>
              <w:rPr>
                <w:rFonts w:ascii="Cambria Math" w:hAnsi="Cambria Math"/>
              </w:rPr>
              <m:t>0</m:t>
            </m:r>
          </m:sup>
        </m:sSubSup>
        <m:r>
          <w:rPr>
            <w:rFonts w:ascii="Cambria Math" w:hAnsi="Cambria Math"/>
          </w:rPr>
          <m:t>=0,999∙9,054=9,045 МПа,</m:t>
        </m:r>
      </m:oMath>
      <w:r w:rsidR="00E711DF">
        <w:t xml:space="preserve"> где</w:t>
      </w:r>
    </w:p>
    <w:p w14:paraId="5A4C37E4" w14:textId="77777777" w:rsidR="00E711DF" w:rsidRPr="00E711DF" w:rsidRDefault="00000000" w:rsidP="00E711DF">
      <w:pPr>
        <w:jc w:val="both"/>
        <w:rPr>
          <w:i/>
          <w:lang w:val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кр</m:t>
              </m:r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,6∙</m:t>
              </m:r>
              <m:r>
                <w:rPr>
                  <w:rFonts w:ascii="Cambria Math" w:hAnsi="Cambria Math"/>
                  <w:lang w:val="en-US"/>
                </w:rPr>
                <m:t>E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δ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15∙</m:t>
              </m:r>
              <m:r>
                <w:rPr>
                  <w:rFonts w:ascii="Cambria Math" w:hAnsi="Cambria Math"/>
                  <w:lang w:val="en-US"/>
                </w:rPr>
                <m:t>E</m:t>
              </m:r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  <w:lang w:val="en-US"/>
                </w:rPr>
                <m:t>δ</m:t>
              </m:r>
            </m:num>
            <m:den>
              <m:r>
                <w:rPr>
                  <w:rFonts w:ascii="Cambria Math" w:hAnsi="Cambria Math"/>
                </w:rPr>
                <m:t>R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,6∙7,2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24,4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0,8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15∙7,2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∙0,8</m:t>
              </m:r>
            </m:num>
            <m:den>
              <m:r>
                <w:rPr>
                  <w:rFonts w:ascii="Cambria Math" w:hAnsi="Cambria Math"/>
                </w:rPr>
                <m:t>1500</m:t>
              </m:r>
            </m:den>
          </m:f>
          <m:r>
            <w:rPr>
              <w:rFonts w:ascii="Cambria Math" w:hAnsi="Cambria Math"/>
            </w:rPr>
            <m:t>=9,054 МПа</m:t>
          </m:r>
          <m:r>
            <w:rPr>
              <w:rFonts w:ascii="Cambria Math" w:hAnsi="Cambria Math"/>
              <w:lang w:val="en-US"/>
            </w:rPr>
            <m:t>;</m:t>
          </m:r>
        </m:oMath>
      </m:oMathPara>
    </w:p>
    <w:p w14:paraId="390918FF" w14:textId="77777777" w:rsidR="00E711DF" w:rsidRDefault="00000000" w:rsidP="00E711DF">
      <w:pPr>
        <w:jc w:val="both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σ</m:t>
                </m:r>
              </m:e>
              <m:sub>
                <m:r>
                  <w:rPr>
                    <w:rFonts w:ascii="Cambria Math" w:hAnsi="Cambria Math"/>
                  </w:rPr>
                  <m:t>13</m:t>
                </m:r>
              </m:sub>
            </m:sSub>
          </m:sub>
        </m:sSub>
        <m:r>
          <w:rPr>
            <w:rFonts w:ascii="Cambria Math" w:hAnsi="Cambria Math"/>
          </w:rPr>
          <m:t>=0,999</m:t>
        </m:r>
      </m:oMath>
      <w:r w:rsidR="00E711DF">
        <w:rPr>
          <w:i/>
        </w:rPr>
        <w:t xml:space="preserve"> – </w:t>
      </w:r>
      <w:r w:rsidR="00E711DF">
        <w:t xml:space="preserve">берем из результатов программы </w:t>
      </w:r>
      <w:r w:rsidR="00E711DF">
        <w:rPr>
          <w:lang w:val="en-US"/>
        </w:rPr>
        <w:t>OTCEK</w:t>
      </w:r>
      <w:r w:rsidR="00E711DF" w:rsidRPr="00E711DF">
        <w:t>.</w:t>
      </w:r>
      <w:r w:rsidR="00E711DF">
        <w:rPr>
          <w:lang w:val="en-US"/>
        </w:rPr>
        <w:t>EXE</w:t>
      </w:r>
      <w:r w:rsidR="00E711DF" w:rsidRPr="00E711DF">
        <w:t>.</w:t>
      </w:r>
    </w:p>
    <w:p w14:paraId="2D10C016" w14:textId="77777777" w:rsidR="00C74B84" w:rsidRPr="009705EB" w:rsidRDefault="00C74B84" w:rsidP="00C74B84">
      <w:r>
        <w:t>Характеристики выбранного профиля, изображенного на рисунке 4.7 равны:</w:t>
      </w:r>
    </w:p>
    <w:p w14:paraId="76A5D079" w14:textId="77777777" w:rsidR="00C74B84" w:rsidRPr="00B567B9" w:rsidRDefault="00000000" w:rsidP="00C74B84">
      <w:pPr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СТР</m:t>
              </m:r>
            </m:sub>
          </m:sSub>
          <m:r>
            <w:rPr>
              <w:rFonts w:ascii="Cambria Math" w:hAnsi="Cambria Math"/>
            </w:rPr>
            <m:t xml:space="preserve">=126,1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мм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 xml:space="preserve">, </m:t>
          </m:r>
          <m:r>
            <w:rPr>
              <w:rFonts w:ascii="Cambria Math" w:hAnsi="Cambria Math"/>
              <w:lang w:val="en-US"/>
            </w:rPr>
            <m:t xml:space="preserve">H=35 </m:t>
          </m:r>
          <m:r>
            <w:rPr>
              <w:rFonts w:ascii="Cambria Math" w:hAnsi="Cambria Math"/>
            </w:rPr>
            <m:t xml:space="preserve">мм, </m:t>
          </m:r>
          <m:r>
            <w:rPr>
              <w:rFonts w:ascii="Cambria Math" w:hAnsi="Cambria Math"/>
              <w:lang w:val="en-US"/>
            </w:rPr>
            <m:t>B=20, S=2</m:t>
          </m:r>
          <m:r>
            <w:rPr>
              <w:rFonts w:ascii="Cambria Math" w:hAnsi="Cambria Math"/>
            </w:rPr>
            <m:t>,</m:t>
          </m:r>
          <m:r>
            <w:rPr>
              <w:rFonts w:ascii="Cambria Math" w:hAnsi="Cambria Math"/>
              <w:lang w:val="en-US"/>
            </w:rPr>
            <m:t>0 мм,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стр</m:t>
              </m:r>
            </m:sub>
          </m:sSub>
          <m:r>
            <w:rPr>
              <w:rFonts w:ascii="Cambria Math" w:hAnsi="Cambria Math"/>
              <w:lang w:val="en-US"/>
            </w:rPr>
            <m:t xml:space="preserve">=20120 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мм</m:t>
              </m:r>
            </m:e>
            <m:sup>
              <m:r>
                <w:rPr>
                  <w:rFonts w:ascii="Cambria Math" w:hAnsi="Cambria Math"/>
                  <w:lang w:val="en-US"/>
                </w:rPr>
                <m:t>4</m:t>
              </m:r>
            </m:sup>
          </m:sSup>
          <m:r>
            <w:rPr>
              <w:rFonts w:ascii="Cambria Math" w:hAnsi="Cambria Math"/>
              <w:lang w:val="en-US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lang w:val="en-US"/>
            </w:rPr>
            <m:t>=14</m:t>
          </m:r>
          <m:r>
            <w:rPr>
              <w:rFonts w:ascii="Cambria Math" w:hAnsi="Cambria Math"/>
            </w:rPr>
            <m:t>,88</m:t>
          </m:r>
          <m:r>
            <w:rPr>
              <w:rFonts w:ascii="Cambria Math" w:hAnsi="Cambria Math"/>
              <w:lang w:val="en-US"/>
            </w:rPr>
            <m:t xml:space="preserve"> мм.</m:t>
          </m:r>
        </m:oMath>
      </m:oMathPara>
    </w:p>
    <w:p w14:paraId="523BB2E8" w14:textId="77777777" w:rsidR="00B567B9" w:rsidRDefault="00B567B9" w:rsidP="00C74B84">
      <w:r>
        <w:t>Наибольшие сжимающие напряжения изгиба будут наблюдаются в точке 1, наибольшие растягивающие напряжения наблюдаются в точке 2.</w:t>
      </w:r>
    </w:p>
    <w:p w14:paraId="574B5F59" w14:textId="77777777" w:rsidR="00B567B9" w:rsidRDefault="00B567B9" w:rsidP="00C74B84">
      <w:r>
        <w:t>Для выбранных точек имеем:</w:t>
      </w:r>
    </w:p>
    <w:p w14:paraId="0195B6D9" w14:textId="77777777" w:rsidR="00B567B9" w:rsidRPr="00B567B9" w:rsidRDefault="00000000" w:rsidP="00C74B84">
      <w:pPr>
        <w:rPr>
          <w:i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*(1)</m:t>
              </m:r>
            </m:sup>
          </m:sSubSup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max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func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 xml:space="preserve">, 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*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max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func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.</m:t>
          </m:r>
        </m:oMath>
      </m:oMathPara>
    </w:p>
    <w:p w14:paraId="67944A51" w14:textId="77777777" w:rsidR="00E711DF" w:rsidRDefault="00E711DF" w:rsidP="007B774C"/>
    <w:p w14:paraId="3EF3FB11" w14:textId="77777777" w:rsidR="00B567B9" w:rsidRDefault="00B567B9" w:rsidP="007B774C">
      <w:r>
        <w:t xml:space="preserve">По рисунке 4.7 видно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b</m:t>
                </m:r>
              </m:e>
              <m:sub>
                <m:r>
                  <w:rPr>
                    <w:rFonts w:ascii="Cambria Math" w:hAnsi="Cambria Math"/>
                  </w:rPr>
                  <m:t>прi</m:t>
                </m:r>
              </m:sub>
            </m:sSub>
            <m:r>
              <w:rPr>
                <w:rFonts w:ascii="Cambria Math" w:hAnsi="Cambria Math"/>
              </w:rPr>
              <m:t>∙δ∙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δ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b</m:t>
                </m:r>
              </m:e>
              <m:sub>
                <m:r>
                  <w:rPr>
                    <w:rFonts w:ascii="Cambria Math" w:hAnsi="Cambria Math"/>
                  </w:rPr>
                  <m:t>пр13</m:t>
                </m:r>
              </m:sub>
            </m:sSub>
            <m:r>
              <w:rPr>
                <w:rFonts w:ascii="Cambria Math" w:hAnsi="Cambria Math"/>
              </w:rPr>
              <m:t>∙δ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СТР</m:t>
                </m:r>
              </m:sub>
            </m:sSub>
          </m:den>
        </m:f>
        <m:r>
          <w:rPr>
            <w:rFonts w:ascii="Cambria Math" w:hAnsi="Cambria Math"/>
          </w:rPr>
          <m:t xml:space="preserve">; 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;     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H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.</m:t>
        </m:r>
      </m:oMath>
    </w:p>
    <w:p w14:paraId="30F380DC" w14:textId="61119BD9" w:rsidR="00B567B9" w:rsidRPr="00E711DF" w:rsidRDefault="005A74DA" w:rsidP="007B774C">
      <w:r>
        <w:rPr>
          <w:rFonts w:ascii="宋体" w:eastAsia="宋体" w:hAnsi="宋体" w:cs="宋体" w:hint="eastAsia"/>
          <w:lang w:eastAsia="zh-CN"/>
        </w:rPr>
        <w:t>【注意分母】</w:t>
      </w:r>
    </w:p>
    <w:p w14:paraId="08A34EEB" w14:textId="77777777" w:rsidR="001F7C84" w:rsidRPr="00B567B9" w:rsidRDefault="00000000" w:rsidP="007B774C">
      <w:pPr>
        <w:rPr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пр13</m:t>
                  </m:r>
                </m:sub>
              </m:sSub>
              <m:r>
                <w:rPr>
                  <w:rFonts w:ascii="Cambria Math" w:hAnsi="Cambria Math"/>
                </w:rPr>
                <m:t>∙δ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δ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пр13</m:t>
                  </m:r>
                </m:sub>
              </m:sSub>
              <m:r>
                <w:rPr>
                  <w:rFonts w:ascii="Cambria Math" w:hAnsi="Cambria Math"/>
                </w:rPr>
                <m:t>∙δ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СТР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9,752∙0,8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4,88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0,8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num>
            <m:den>
              <m:r>
                <w:rPr>
                  <w:rFonts w:ascii="Cambria Math" w:hAnsi="Cambria Math"/>
                </w:rPr>
                <m:t>49,752∙0,8+126,1</m:t>
              </m:r>
            </m:den>
          </m:f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3</m:t>
          </m:r>
          <m:r>
            <w:rPr>
              <w:rFonts w:ascii="Cambria Math" w:hAnsi="Cambria Math"/>
            </w:rPr>
            <m:t>,67</m:t>
          </m:r>
          <m:r>
            <w:rPr>
              <w:rFonts w:ascii="Cambria Math" w:hAnsi="Cambria Math"/>
              <w:lang w:val="en-US"/>
            </w:rPr>
            <m:t xml:space="preserve"> мм,</m:t>
          </m:r>
        </m:oMath>
      </m:oMathPara>
    </w:p>
    <w:p w14:paraId="7C173C6C" w14:textId="77777777" w:rsidR="00B567B9" w:rsidRPr="00B567B9" w:rsidRDefault="00B567B9" w:rsidP="007B774C">
      <w:pPr>
        <w:rPr>
          <w:lang w:val="en-US"/>
        </w:rPr>
      </w:pPr>
    </w:p>
    <w:p w14:paraId="2275FE23" w14:textId="77777777" w:rsidR="001F7C84" w:rsidRPr="00B567B9" w:rsidRDefault="00000000" w:rsidP="007B774C">
      <w:pPr>
        <w:rPr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14,88-3,67=11,21</m:t>
          </m:r>
          <m:r>
            <w:rPr>
              <w:rFonts w:ascii="Cambria Math" w:hAnsi="Cambria Math"/>
              <w:lang w:val="en-US"/>
            </w:rPr>
            <m:t xml:space="preserve"> мм,</m:t>
          </m:r>
        </m:oMath>
      </m:oMathPara>
    </w:p>
    <w:p w14:paraId="23A344C8" w14:textId="77777777" w:rsidR="00B567B9" w:rsidRDefault="00B567B9" w:rsidP="007B774C">
      <w:pPr>
        <w:rPr>
          <w:lang w:val="en-US"/>
        </w:rPr>
      </w:pPr>
    </w:p>
    <w:p w14:paraId="49926BBF" w14:textId="77777777" w:rsidR="00B567B9" w:rsidRPr="00B567B9" w:rsidRDefault="00000000" w:rsidP="007B774C">
      <w:pPr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35-11,21</m:t>
          </m:r>
          <m:r>
            <w:rPr>
              <w:rFonts w:ascii="Cambria Math" w:hAnsi="Cambria Math"/>
              <w:lang w:val="en-US"/>
            </w:rPr>
            <m:t>=23</m:t>
          </m:r>
          <m:r>
            <w:rPr>
              <w:rFonts w:ascii="Cambria Math" w:hAnsi="Cambria Math"/>
            </w:rPr>
            <m:t>,78 мм.</m:t>
          </m:r>
        </m:oMath>
      </m:oMathPara>
    </w:p>
    <w:p w14:paraId="113C55FB" w14:textId="77777777" w:rsidR="001F7C84" w:rsidRDefault="00B567B9" w:rsidP="007B774C">
      <w:r>
        <w:t xml:space="preserve"> Момент инерции для панели №13 получим равным</w:t>
      </w:r>
    </w:p>
    <w:p w14:paraId="52BB3E9F" w14:textId="77777777" w:rsidR="00B567B9" w:rsidRDefault="00000000" w:rsidP="007B774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13</m:t>
              </m:r>
            </m:sub>
          </m:sSub>
          <m:r>
            <w:rPr>
              <w:rFonts w:ascii="Cambria Math" w:hAnsi="Cambria Math"/>
            </w:rPr>
            <m:t>=20120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9,752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0,8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12</m:t>
              </m:r>
            </m:den>
          </m:f>
          <m:r>
            <w:rPr>
              <w:rFonts w:ascii="Cambria Math" w:hAnsi="Cambria Math"/>
            </w:rPr>
            <m:t>+49,752∙0,8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,67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0,8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 xml:space="preserve">=20780 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мм</m:t>
              </m:r>
            </m:e>
            <m:sup>
              <m:r>
                <w:rPr>
                  <w:rFonts w:ascii="Cambria Math" w:hAnsi="Cambria Math"/>
                  <w:lang w:val="en-US"/>
                </w:rPr>
                <m:t>4</m:t>
              </m:r>
            </m:sup>
          </m:sSup>
          <m:r>
            <w:rPr>
              <w:rFonts w:ascii="Cambria Math" w:hAnsi="Cambria Math"/>
              <w:lang w:val="en-US"/>
            </w:rPr>
            <m:t>.</m:t>
          </m:r>
        </m:oMath>
      </m:oMathPara>
    </w:p>
    <w:p w14:paraId="745E3BB1" w14:textId="77777777" w:rsidR="001F7C84" w:rsidRDefault="001F7C84" w:rsidP="007B774C"/>
    <w:p w14:paraId="5E24DEA6" w14:textId="77777777" w:rsidR="001F7C84" w:rsidRDefault="00B567B9" w:rsidP="007B774C">
      <w:r>
        <w:t>Тогда получаем наибольшие сжимающие и растягивающие напряжения будут равны</w:t>
      </w:r>
    </w:p>
    <w:p w14:paraId="477E6F21" w14:textId="77777777" w:rsidR="00B567B9" w:rsidRPr="00D41132" w:rsidRDefault="00000000" w:rsidP="007B774C">
      <w:pPr>
        <w:rPr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13</m:t>
              </m:r>
            </m:sub>
            <m:sup>
              <m:r>
                <w:rPr>
                  <w:rFonts w:ascii="Cambria Math" w:hAnsi="Cambria Math"/>
                </w:rPr>
                <m:t>*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</m:sup>
          </m:sSubSup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3478,4</m:t>
              </m:r>
            </m:num>
            <m:den>
              <m:r>
                <w:rPr>
                  <w:rFonts w:ascii="Cambria Math" w:hAnsi="Cambria Math"/>
                </w:rPr>
                <m:t>20780</m:t>
              </m:r>
            </m:den>
          </m:f>
          <m:r>
            <w:rPr>
              <w:rFonts w:ascii="Cambria Math" w:hAnsi="Cambria Math"/>
            </w:rPr>
            <m:t>∙11,21=</m:t>
          </m:r>
          <m:r>
            <w:rPr>
              <w:rFonts w:ascii="Cambria Math" w:hAnsi="Cambria Math"/>
              <w:lang w:val="en-US"/>
            </w:rPr>
            <m:t>-18</m:t>
          </m:r>
          <m:r>
            <w:rPr>
              <w:rFonts w:ascii="Cambria Math" w:hAnsi="Cambria Math"/>
            </w:rPr>
            <m:t>,067</m:t>
          </m:r>
          <m:r>
            <w:rPr>
              <w:rFonts w:ascii="Cambria Math" w:hAnsi="Cambria Math"/>
              <w:lang w:val="en-US"/>
            </w:rPr>
            <m:t xml:space="preserve"> МПа;</m:t>
          </m:r>
        </m:oMath>
      </m:oMathPara>
    </w:p>
    <w:p w14:paraId="587A233F" w14:textId="77777777" w:rsidR="00D41132" w:rsidRPr="00D41132" w:rsidRDefault="00000000" w:rsidP="00D41132">
      <w:pPr>
        <w:jc w:val="center"/>
        <w:rPr>
          <w:i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13</m:t>
              </m:r>
            </m:sub>
            <m:sup>
              <m:r>
                <w:rPr>
                  <w:rFonts w:ascii="Cambria Math" w:hAnsi="Cambria Math"/>
                </w:rPr>
                <m:t>*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d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3478,4</m:t>
              </m:r>
            </m:num>
            <m:den>
              <m:r>
                <w:rPr>
                  <w:rFonts w:ascii="Cambria Math" w:hAnsi="Cambria Math"/>
                </w:rPr>
                <m:t>20780</m:t>
              </m:r>
            </m:den>
          </m:f>
          <m:r>
            <w:rPr>
              <w:rFonts w:ascii="Cambria Math" w:hAnsi="Cambria Math"/>
            </w:rPr>
            <m:t>∙23,78</m:t>
          </m:r>
          <m:r>
            <w:rPr>
              <w:rFonts w:ascii="Cambria Math" w:hAnsi="Cambria Math"/>
              <w:lang w:val="en-US"/>
            </w:rPr>
            <m:t>=38</m:t>
          </m:r>
          <m:r>
            <w:rPr>
              <w:rFonts w:ascii="Cambria Math" w:hAnsi="Cambria Math"/>
            </w:rPr>
            <m:t>,32</m:t>
          </m:r>
          <m:r>
            <w:rPr>
              <w:rFonts w:ascii="Cambria Math" w:hAnsi="Cambria Math"/>
              <w:lang w:val="en-US"/>
            </w:rPr>
            <m:t xml:space="preserve"> МПа.</m:t>
          </m:r>
        </m:oMath>
      </m:oMathPara>
    </w:p>
    <w:p w14:paraId="60A7150E" w14:textId="77777777" w:rsidR="00D41132" w:rsidRDefault="00D41132" w:rsidP="00D41132">
      <w:r>
        <w:t>Окончательные напряжения в стрингере находим как</w:t>
      </w:r>
    </w:p>
    <w:p w14:paraId="04DFACE1" w14:textId="77777777" w:rsidR="00D41132" w:rsidRPr="00D41132" w:rsidRDefault="00D41132" w:rsidP="00D41132"/>
    <w:p w14:paraId="13F7F1B5" w14:textId="77777777" w:rsidR="00D41132" w:rsidRPr="00D41132" w:rsidRDefault="00000000" w:rsidP="007B774C">
      <w:pPr>
        <w:rPr>
          <w:i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стр13</m:t>
              </m:r>
            </m:sub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</m:sup>
          </m:sSubSup>
          <m:r>
            <w:rPr>
              <w:rFonts w:ascii="Cambria Math" w:hAnsi="Cambria Math"/>
            </w:rPr>
            <m:t>=-183,641-3,674-18,067</m:t>
          </m:r>
          <m:r>
            <w:rPr>
              <w:rFonts w:ascii="Cambria Math" w:hAnsi="Cambria Math"/>
              <w:lang w:val="en-US"/>
            </w:rPr>
            <m:t>=-205,38 МПа;</m:t>
          </m:r>
        </m:oMath>
      </m:oMathPara>
    </w:p>
    <w:p w14:paraId="2A00688C" w14:textId="77777777" w:rsidR="00D41132" w:rsidRPr="00D41132" w:rsidRDefault="00000000" w:rsidP="00D41132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стр13</m:t>
              </m:r>
            </m:sub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d>
            </m:sup>
          </m:sSubSup>
          <m:r>
            <w:rPr>
              <w:rFonts w:ascii="Cambria Math" w:hAnsi="Cambria Math"/>
            </w:rPr>
            <m:t>=-183,641-3,674+38,32=-148,994 МПа.</m:t>
          </m:r>
        </m:oMath>
      </m:oMathPara>
    </w:p>
    <w:p w14:paraId="6CB79ABF" w14:textId="77777777" w:rsidR="001F7C84" w:rsidRDefault="00D41132" w:rsidP="007B774C">
      <w:r>
        <w:t>Результаты расчетов приведены в таблице 3.</w:t>
      </w:r>
    </w:p>
    <w:p w14:paraId="5AB8940F" w14:textId="77777777" w:rsidR="005C62EC" w:rsidRDefault="005C62EC" w:rsidP="007B774C"/>
    <w:p w14:paraId="7614FB42" w14:textId="77777777" w:rsidR="005C62EC" w:rsidRDefault="005C62EC" w:rsidP="007B774C">
      <w:r>
        <w:t>Таблица 3 – Расчет вторичных напряжений</w:t>
      </w:r>
    </w:p>
    <w:p w14:paraId="1DF7FDD4" w14:textId="77777777" w:rsidR="005C62EC" w:rsidRDefault="007D1975" w:rsidP="007B774C">
      <w:r>
        <w:rPr>
          <w:noProof/>
        </w:rPr>
        <w:drawing>
          <wp:inline distT="0" distB="0" distL="0" distR="0" wp14:anchorId="6BC833F6" wp14:editId="7A7E4A31">
            <wp:extent cx="5939790" cy="2387600"/>
            <wp:effectExtent l="0" t="0" r="381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ТАБЛИЦА 3.png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238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D16264" w14:textId="77777777" w:rsidR="001F7C84" w:rsidRDefault="001F7C84" w:rsidP="007B774C"/>
    <w:p w14:paraId="74B86EE4" w14:textId="77777777" w:rsidR="001F7C84" w:rsidRDefault="001F7C84" w:rsidP="007B774C"/>
    <w:p w14:paraId="6283157D" w14:textId="77777777" w:rsidR="001F7C84" w:rsidRDefault="001F7C84" w:rsidP="007B774C"/>
    <w:p w14:paraId="59DC5591" w14:textId="77777777" w:rsidR="001F7C84" w:rsidRDefault="001F7C84" w:rsidP="007B774C"/>
    <w:p w14:paraId="74CB90DC" w14:textId="77777777" w:rsidR="001F7C84" w:rsidRDefault="001F7C84" w:rsidP="007B774C"/>
    <w:p w14:paraId="40814B6C" w14:textId="77777777" w:rsidR="001F7C84" w:rsidRDefault="001F7C84" w:rsidP="007B774C"/>
    <w:p w14:paraId="3B373FAF" w14:textId="77777777" w:rsidR="001F7C84" w:rsidRDefault="001F7C84" w:rsidP="007B774C"/>
    <w:p w14:paraId="5192E10F" w14:textId="77777777" w:rsidR="001F7C84" w:rsidRDefault="001F7C84" w:rsidP="007B774C"/>
    <w:p w14:paraId="0AD0D70B" w14:textId="77777777" w:rsidR="001F7C84" w:rsidRDefault="001F7C84" w:rsidP="007B774C"/>
    <w:p w14:paraId="08D66544" w14:textId="77777777" w:rsidR="001F7C84" w:rsidRDefault="001F7C84" w:rsidP="007B774C"/>
    <w:p w14:paraId="23F791E2" w14:textId="77777777" w:rsidR="001F7C84" w:rsidRDefault="001F7C84" w:rsidP="007B774C"/>
    <w:p w14:paraId="6BA45D12" w14:textId="77777777" w:rsidR="001F7C84" w:rsidRDefault="001F7C84" w:rsidP="007B774C"/>
    <w:p w14:paraId="1B9370CE" w14:textId="77777777" w:rsidR="001F7C84" w:rsidRDefault="005C62EC" w:rsidP="005C62EC">
      <w:pPr>
        <w:jc w:val="center"/>
        <w:rPr>
          <w:sz w:val="28"/>
        </w:rPr>
      </w:pPr>
      <w:r>
        <w:rPr>
          <w:sz w:val="28"/>
        </w:rPr>
        <w:t xml:space="preserve">4.4 Определение запасов прочности наиболее нагруженных силовых элементов </w:t>
      </w:r>
    </w:p>
    <w:p w14:paraId="025B4CA8" w14:textId="77777777" w:rsidR="005C62EC" w:rsidRDefault="005C62EC" w:rsidP="005C62EC">
      <w:pPr>
        <w:jc w:val="center"/>
        <w:rPr>
          <w:sz w:val="28"/>
        </w:rPr>
      </w:pPr>
    </w:p>
    <w:p w14:paraId="039876E4" w14:textId="77777777" w:rsidR="005C62EC" w:rsidRPr="004D0C5A" w:rsidRDefault="005C62EC" w:rsidP="004908BF">
      <w:pPr>
        <w:spacing w:line="360" w:lineRule="auto"/>
        <w:rPr>
          <w:position w:val="-24"/>
        </w:rPr>
      </w:pPr>
      <w:r w:rsidRPr="00A15C6F">
        <w:t xml:space="preserve">Определим запасы прочности основных элементов конструкции. Обшивка находится в условиях плоского напряжённого состояния, и для нее нужно вычислить эквивалентное напряжение </w:t>
      </w:r>
      <w:r w:rsidRPr="00A15C6F">
        <w:rPr>
          <w:position w:val="-12"/>
        </w:rPr>
        <w:object w:dxaOrig="420" w:dyaOrig="360" w14:anchorId="59F1344F">
          <v:shape id="_x0000_i1038" type="#_x0000_t75" style="width:21.25pt;height:18.55pt" o:ole="">
            <v:imagedata r:id="rId41" o:title=""/>
          </v:shape>
          <o:OLEObject Type="Embed" ProgID="Equation.DSMT4" ShapeID="_x0000_i1038" DrawAspect="Content" ObjectID="_1772545486" r:id="rId42"/>
        </w:object>
      </w:r>
      <w:r w:rsidRPr="00A15C6F">
        <w:t xml:space="preserve">. </w:t>
      </w:r>
    </w:p>
    <w:p w14:paraId="0B15C29B" w14:textId="77777777" w:rsidR="005C62EC" w:rsidRDefault="005C62EC" w:rsidP="004908BF">
      <w:pPr>
        <w:tabs>
          <w:tab w:val="left" w:pos="180"/>
        </w:tabs>
        <w:spacing w:line="360" w:lineRule="auto"/>
        <w:jc w:val="center"/>
      </w:pPr>
      <w:r w:rsidRPr="00A10805">
        <w:rPr>
          <w:position w:val="-14"/>
        </w:rPr>
        <w:object w:dxaOrig="3320" w:dyaOrig="460" w14:anchorId="157093F1">
          <v:shape id="_x0000_i1039" type="#_x0000_t75" style="width:165.8pt;height:24pt" o:ole="">
            <v:imagedata r:id="rId43" o:title=""/>
          </v:shape>
          <o:OLEObject Type="Embed" ProgID="Equation.DSMT4" ShapeID="_x0000_i1039" DrawAspect="Content" ObjectID="_1772545487" r:id="rId44"/>
        </w:object>
      </w:r>
    </w:p>
    <w:p w14:paraId="5CD75A23" w14:textId="77777777" w:rsidR="004908BF" w:rsidRDefault="004908BF" w:rsidP="004908BF">
      <w:pPr>
        <w:tabs>
          <w:tab w:val="left" w:pos="180"/>
        </w:tabs>
        <w:spacing w:line="360" w:lineRule="auto"/>
      </w:pPr>
      <w:r>
        <w:t>Получим</w:t>
      </w:r>
    </w:p>
    <w:p w14:paraId="4CA9D73F" w14:textId="77777777" w:rsidR="004908BF" w:rsidRPr="004908BF" w:rsidRDefault="00000000" w:rsidP="004908BF">
      <w:pPr>
        <w:tabs>
          <w:tab w:val="left" w:pos="180"/>
        </w:tabs>
        <w:spacing w:line="360" w:lineRule="auto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экв 13</m:t>
              </m:r>
            </m:sub>
          </m:sSub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,592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2,592∙6,58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6,58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3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5,235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lang w:val="en-US"/>
            </w:rPr>
            <m:t>=12</m:t>
          </m:r>
          <m:r>
            <w:rPr>
              <w:rFonts w:ascii="Cambria Math" w:hAnsi="Cambria Math"/>
            </w:rPr>
            <m:t>,216 МПа.</m:t>
          </m:r>
        </m:oMath>
      </m:oMathPara>
    </w:p>
    <w:p w14:paraId="2AB3595D" w14:textId="77777777" w:rsidR="004908BF" w:rsidRDefault="004908BF" w:rsidP="004908BF">
      <w:pPr>
        <w:tabs>
          <w:tab w:val="left" w:pos="180"/>
        </w:tabs>
        <w:spacing w:line="360" w:lineRule="auto"/>
      </w:pPr>
      <w:r>
        <w:t>Тогда запас прочности обшивки найдем как:</w:t>
      </w:r>
    </w:p>
    <w:p w14:paraId="3D781795" w14:textId="77777777" w:rsidR="004908BF" w:rsidRPr="003E13C5" w:rsidRDefault="00000000" w:rsidP="004908BF">
      <w:pPr>
        <w:tabs>
          <w:tab w:val="left" w:pos="180"/>
        </w:tabs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η</m:t>
              </m:r>
            </m:e>
            <m:sub>
              <m:r>
                <w:rPr>
                  <w:rFonts w:ascii="Cambria Math" w:hAnsi="Cambria Math"/>
                </w:rPr>
                <m:t>обш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закл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</w:rPr>
                    <m:t>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</w:rPr>
                    <m:t>экв 13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9∙440</m:t>
              </m:r>
            </m:num>
            <m:den>
              <m:r>
                <w:rPr>
                  <w:rFonts w:ascii="Cambria Math" w:hAnsi="Cambria Math"/>
                </w:rPr>
                <m:t>12,216</m:t>
              </m:r>
            </m:den>
          </m:f>
          <m:r>
            <w:rPr>
              <w:rFonts w:ascii="Cambria Math" w:hAnsi="Cambria Math"/>
            </w:rPr>
            <m:t>=32,41,</m:t>
          </m:r>
        </m:oMath>
      </m:oMathPara>
    </w:p>
    <w:p w14:paraId="432D7DF4" w14:textId="77777777" w:rsidR="003E13C5" w:rsidRPr="003E13C5" w:rsidRDefault="003E13C5" w:rsidP="004908BF">
      <w:pPr>
        <w:tabs>
          <w:tab w:val="left" w:pos="180"/>
        </w:tabs>
        <w:spacing w:line="360" w:lineRule="auto"/>
      </w:pPr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закл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-d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5-2.5</m:t>
            </m:r>
          </m:num>
          <m:den>
            <m:r>
              <w:rPr>
                <w:rFonts w:ascii="Cambria Math" w:hAnsi="Cambria Math"/>
              </w:rPr>
              <m:t>25</m:t>
            </m:r>
          </m:den>
        </m:f>
        <m:r>
          <w:rPr>
            <w:rFonts w:ascii="Cambria Math" w:hAnsi="Cambria Math"/>
          </w:rPr>
          <m:t>=0,9</m:t>
        </m:r>
      </m:oMath>
      <w:r>
        <w:t xml:space="preserve"> – коэффициент, учитывающий ослабление обшивки отверстиями под заклепки</w:t>
      </w:r>
      <w:r w:rsidRPr="003E13C5">
        <w:t xml:space="preserve">, </w:t>
      </w:r>
      <w:r>
        <w:t xml:space="preserve">где </w:t>
      </w:r>
      <w:r>
        <w:rPr>
          <w:lang w:val="en-US"/>
        </w:rPr>
        <w:t>t</w:t>
      </w:r>
      <w:r>
        <w:t xml:space="preserve"> =</w:t>
      </w:r>
      <w:r w:rsidRPr="003E13C5">
        <w:t xml:space="preserve"> </w:t>
      </w:r>
      <w:r w:rsidR="007D1975">
        <w:t>25</w:t>
      </w:r>
      <w:r>
        <w:t xml:space="preserve"> мм – шаг заклепок, </w:t>
      </w:r>
      <w:r>
        <w:rPr>
          <w:lang w:val="en-US"/>
        </w:rPr>
        <w:t>d</w:t>
      </w:r>
      <w:r>
        <w:t xml:space="preserve"> </w:t>
      </w:r>
      <w:r w:rsidRPr="003E13C5">
        <w:t>=</w:t>
      </w:r>
      <w:r>
        <w:t xml:space="preserve"> </w:t>
      </w:r>
      <w:r w:rsidR="007D1975">
        <w:t>2</w:t>
      </w:r>
      <w:r>
        <w:t>,</w:t>
      </w:r>
      <w:r w:rsidR="007D1975">
        <w:t>5</w:t>
      </w:r>
      <w:r>
        <w:t xml:space="preserve"> мм- диаметр заклепок.</w:t>
      </w:r>
    </w:p>
    <w:p w14:paraId="4345D6C7" w14:textId="77777777" w:rsidR="004908BF" w:rsidRDefault="004908BF" w:rsidP="003E13C5">
      <w:r>
        <w:t>Значение</w:t>
      </w:r>
      <w:r w:rsidRPr="000157EB">
        <w:t xml:space="preserve"> </w:t>
      </w:r>
      <w:r w:rsidRPr="000157EB">
        <w:rPr>
          <w:position w:val="-14"/>
        </w:rPr>
        <w:object w:dxaOrig="660" w:dyaOrig="380" w14:anchorId="1AE844D8">
          <v:shape id="_x0000_i1040" type="#_x0000_t75" style="width:32.2pt;height:19.1pt" o:ole="">
            <v:imagedata r:id="rId45" o:title=""/>
          </v:shape>
          <o:OLEObject Type="Embed" ProgID="Equation.DSMT4" ShapeID="_x0000_i1040" DrawAspect="Content" ObjectID="_1772545488" r:id="rId46"/>
        </w:object>
      </w:r>
      <w:r w:rsidRPr="000157EB">
        <w:t xml:space="preserve"> </w:t>
      </w:r>
      <w:r>
        <w:t xml:space="preserve">рассчитывается по формулам раздела 4.2 для данного сечения, а величина </w:t>
      </w:r>
      <w:r w:rsidRPr="000157EB">
        <w:rPr>
          <w:position w:val="-14"/>
        </w:rPr>
        <w:object w:dxaOrig="520" w:dyaOrig="380" w14:anchorId="5BA5C019">
          <v:shape id="_x0000_i1041" type="#_x0000_t75" style="width:26.2pt;height:19.1pt" o:ole="">
            <v:imagedata r:id="rId47" o:title=""/>
          </v:shape>
          <o:OLEObject Type="Embed" ProgID="Equation.DSMT4" ShapeID="_x0000_i1041" DrawAspect="Content" ObjectID="_1772545489" r:id="rId48"/>
        </w:object>
      </w:r>
      <w:r>
        <w:t>посчитана в разделе 4.2.</w:t>
      </w:r>
    </w:p>
    <w:p w14:paraId="694D61AA" w14:textId="77777777" w:rsidR="004908BF" w:rsidRPr="00A15C6F" w:rsidRDefault="004908BF" w:rsidP="003E13C5">
      <w:pPr>
        <w:spacing w:line="360" w:lineRule="auto"/>
        <w:ind w:right="282"/>
        <w:jc w:val="both"/>
      </w:pPr>
      <w:r w:rsidRPr="00A15C6F">
        <w:t xml:space="preserve">Для сжатых стрингеров проводится проверка на устойчивость. Общая устойчивость проверяется по напряжениям </w:t>
      </w:r>
      <w:r w:rsidRPr="00A15C6F">
        <w:rPr>
          <w:position w:val="-12"/>
        </w:rPr>
        <w:object w:dxaOrig="880" w:dyaOrig="360" w14:anchorId="00C770AD">
          <v:shape id="_x0000_i1042" type="#_x0000_t75" style="width:43.65pt;height:18.55pt" o:ole="">
            <v:imagedata r:id="rId49" o:title=""/>
          </v:shape>
          <o:OLEObject Type="Embed" ProgID="Equation.DSMT4" ShapeID="_x0000_i1042" DrawAspect="Content" ObjectID="_1772545490" r:id="rId50"/>
        </w:object>
      </w:r>
    </w:p>
    <w:p w14:paraId="58A89AA3" w14:textId="77777777" w:rsidR="004908BF" w:rsidRPr="00426E9F" w:rsidRDefault="004908BF" w:rsidP="005C62EC">
      <w:pPr>
        <w:tabs>
          <w:tab w:val="left" w:pos="180"/>
        </w:tabs>
        <w:spacing w:line="360" w:lineRule="auto"/>
        <w:jc w:val="center"/>
        <w:rPr>
          <w:i/>
        </w:rPr>
      </w:pPr>
      <m:oMathPara>
        <m:oMath>
          <m:r>
            <w:rPr>
              <w:rFonts w:ascii="Cambria Math" w:hAnsi="Cambria Math"/>
            </w:rPr>
            <m:t>η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</w:rPr>
                    <m:t>кр.общ</m:t>
                  </m:r>
                </m:sub>
              </m:sSub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3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d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3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'</m:t>
                      </m:r>
                    </m:sup>
                  </m:sSubSup>
                </m:e>
              </m: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23,7</m:t>
              </m:r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83,64-3,673</m:t>
                  </m:r>
                </m:e>
              </m:d>
            </m:den>
          </m:f>
          <m:r>
            <w:rPr>
              <w:rFonts w:ascii="Cambria Math" w:hAnsi="Cambria Math"/>
            </w:rPr>
            <m:t>=1,12,</m:t>
          </m:r>
        </m:oMath>
      </m:oMathPara>
    </w:p>
    <w:p w14:paraId="57413DEC" w14:textId="77777777" w:rsidR="004908BF" w:rsidRDefault="004908BF" w:rsidP="004908BF">
      <w:pPr>
        <w:tabs>
          <w:tab w:val="left" w:pos="180"/>
        </w:tabs>
        <w:spacing w:line="360" w:lineRule="auto"/>
      </w:pPr>
      <w:r>
        <w:t>Определим запас устойчивости для сжатой полки стрингера:</w:t>
      </w:r>
    </w:p>
    <w:p w14:paraId="7CF17759" w14:textId="77777777" w:rsidR="004908BF" w:rsidRPr="004908BF" w:rsidRDefault="00000000" w:rsidP="004908BF">
      <w:pPr>
        <w:tabs>
          <w:tab w:val="left" w:pos="180"/>
        </w:tabs>
        <w:spacing w:line="360" w:lineRule="auto"/>
        <w:jc w:val="center"/>
        <w:rPr>
          <w:i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η</m:t>
              </m:r>
            </m:e>
            <m:sub>
              <m:r>
                <w:rPr>
                  <w:rFonts w:ascii="Cambria Math" w:hAnsi="Cambria Math"/>
                </w:rPr>
                <m:t>стр</m:t>
              </m:r>
            </m:sub>
            <m:sup>
              <m:r>
                <w:rPr>
                  <w:rFonts w:ascii="Cambria Math" w:hAnsi="Cambria Math"/>
                </w:rPr>
                <m:t>(1)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</w:rPr>
                    <m:t>кр.м</m:t>
                  </m:r>
                </m:sub>
              </m:sSub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стр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(1)</m:t>
                      </m:r>
                    </m:sup>
                  </m:sSubSup>
                </m:e>
              </m: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18,6</m:t>
              </m:r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205,38</m:t>
                  </m:r>
                </m:e>
              </m:d>
            </m:den>
          </m:f>
          <m:r>
            <w:rPr>
              <w:rFonts w:ascii="Cambria Math" w:hAnsi="Cambria Math"/>
            </w:rPr>
            <m:t>=1,06.</m:t>
          </m:r>
        </m:oMath>
      </m:oMathPara>
    </w:p>
    <w:p w14:paraId="567C91C2" w14:textId="77777777" w:rsidR="004908BF" w:rsidRDefault="004908BF" w:rsidP="004908BF">
      <w:pPr>
        <w:tabs>
          <w:tab w:val="left" w:pos="180"/>
        </w:tabs>
        <w:spacing w:line="360" w:lineRule="auto"/>
      </w:pPr>
      <w:r>
        <w:t>Определим запас прочности по разрыву для точки 2:</w:t>
      </w:r>
    </w:p>
    <w:p w14:paraId="03F0A635" w14:textId="77777777" w:rsidR="004908BF" w:rsidRPr="004908BF" w:rsidRDefault="00000000" w:rsidP="004908BF">
      <w:pPr>
        <w:tabs>
          <w:tab w:val="left" w:pos="180"/>
        </w:tabs>
        <w:spacing w:line="360" w:lineRule="auto"/>
        <w:jc w:val="center"/>
        <w:rPr>
          <w:i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η</m:t>
              </m:r>
            </m:e>
            <m:sub>
              <m:r>
                <w:rPr>
                  <w:rFonts w:ascii="Cambria Math" w:hAnsi="Cambria Math"/>
                </w:rPr>
                <m:t>стр</m:t>
              </m:r>
            </m:sub>
            <m:sup>
              <m:r>
                <w:rPr>
                  <w:rFonts w:ascii="Cambria Math" w:hAnsi="Cambria Math"/>
                </w:rPr>
                <m:t>(2)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</w:rPr>
                    <m:t>в</m:t>
                  </m:r>
                </m:sub>
              </m:sSub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стр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(2)</m:t>
                      </m:r>
                    </m:sup>
                  </m:sSubSup>
                </m:e>
              </m: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40</m:t>
              </m:r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48,994</m:t>
                  </m:r>
                </m:e>
              </m:d>
            </m:den>
          </m:f>
          <m:r>
            <w:rPr>
              <w:rFonts w:ascii="Cambria Math" w:hAnsi="Cambria Math"/>
            </w:rPr>
            <m:t>=2,95.</m:t>
          </m:r>
        </m:oMath>
      </m:oMathPara>
    </w:p>
    <w:p w14:paraId="4224F3DB" w14:textId="77777777" w:rsidR="00426E9F" w:rsidRDefault="00426E9F" w:rsidP="004908BF">
      <w:pPr>
        <w:ind w:right="282"/>
      </w:pPr>
    </w:p>
    <w:p w14:paraId="1EABDFAB" w14:textId="77777777" w:rsidR="004908BF" w:rsidRPr="00A15C6F" w:rsidRDefault="004908BF" w:rsidP="004908BF">
      <w:pPr>
        <w:ind w:right="282"/>
      </w:pPr>
      <w:r w:rsidRPr="00A15C6F">
        <w:t>Проверяем заклепки на срез. При этом запас прочности:</w:t>
      </w:r>
    </w:p>
    <w:p w14:paraId="42B0650F" w14:textId="77777777" w:rsidR="004908BF" w:rsidRPr="00A15C6F" w:rsidRDefault="004908BF" w:rsidP="004908BF">
      <w:pPr>
        <w:ind w:right="282"/>
        <w:jc w:val="center"/>
      </w:pPr>
      <w:r w:rsidRPr="00A15C6F">
        <w:rPr>
          <w:position w:val="-24"/>
        </w:rPr>
        <w:object w:dxaOrig="960" w:dyaOrig="660" w14:anchorId="7E3A5E68">
          <v:shape id="_x0000_i1043" type="#_x0000_t75" style="width:47.45pt;height:32.2pt" o:ole="">
            <v:imagedata r:id="rId51" o:title=""/>
          </v:shape>
          <o:OLEObject Type="Embed" ProgID="Equation.3" ShapeID="_x0000_i1043" DrawAspect="Content" ObjectID="_1772545491" r:id="rId52"/>
        </w:object>
      </w:r>
      <w:r w:rsidRPr="00A15C6F">
        <w:t>,</w:t>
      </w:r>
    </w:p>
    <w:p w14:paraId="0421C44C" w14:textId="77777777" w:rsidR="004908BF" w:rsidRDefault="004908BF" w:rsidP="004908BF">
      <w:pPr>
        <w:ind w:firstLine="567"/>
        <w:jc w:val="center"/>
        <w:rPr>
          <w:b/>
        </w:rPr>
      </w:pPr>
    </w:p>
    <w:p w14:paraId="1E7454E7" w14:textId="77777777" w:rsidR="004908BF" w:rsidRPr="00A15C6F" w:rsidRDefault="004908BF" w:rsidP="004908BF">
      <w:pPr>
        <w:ind w:right="282"/>
        <w:jc w:val="both"/>
      </w:pPr>
      <w:r w:rsidRPr="00A15C6F">
        <w:t xml:space="preserve">где </w:t>
      </w:r>
      <w:r w:rsidRPr="00A15C6F">
        <w:rPr>
          <w:position w:val="-14"/>
        </w:rPr>
        <w:object w:dxaOrig="320" w:dyaOrig="380" w14:anchorId="2044B984">
          <v:shape id="_x0000_i1044" type="#_x0000_t75" style="width:16.9pt;height:18.55pt" o:ole="">
            <v:imagedata r:id="rId53" o:title=""/>
          </v:shape>
          <o:OLEObject Type="Embed" ProgID="Equation.DSMT4" ShapeID="_x0000_i1044" DrawAspect="Content" ObjectID="_1772545492" r:id="rId54"/>
        </w:object>
      </w:r>
      <w:r w:rsidRPr="00A15C6F">
        <w:t xml:space="preserve"> – срезывающая сила для данной заклепки;</w:t>
      </w:r>
    </w:p>
    <w:p w14:paraId="6FE9EBB8" w14:textId="77777777" w:rsidR="004908BF" w:rsidRPr="00A15C6F" w:rsidRDefault="004908BF" w:rsidP="004908BF">
      <w:pPr>
        <w:ind w:right="282" w:firstLine="708"/>
        <w:jc w:val="center"/>
      </w:pPr>
      <w:r w:rsidRPr="00A15C6F">
        <w:rPr>
          <w:position w:val="-12"/>
        </w:rPr>
        <w:object w:dxaOrig="1480" w:dyaOrig="440" w14:anchorId="078DB407">
          <v:shape id="_x0000_i1045" type="#_x0000_t75" style="width:74.75pt;height:21.8pt" o:ole="">
            <v:imagedata r:id="rId55" o:title=""/>
          </v:shape>
          <o:OLEObject Type="Embed" ProgID="Equation.3" ShapeID="_x0000_i1045" DrawAspect="Content" ObjectID="_1772545493" r:id="rId56"/>
        </w:object>
      </w:r>
      <w:r w:rsidRPr="00A15C6F">
        <w:t>.</w:t>
      </w:r>
    </w:p>
    <w:p w14:paraId="7C04EED2" w14:textId="77777777" w:rsidR="004908BF" w:rsidRPr="00A15C6F" w:rsidRDefault="004908BF" w:rsidP="004908BF">
      <w:pPr>
        <w:ind w:right="282"/>
        <w:jc w:val="both"/>
      </w:pPr>
      <w:r w:rsidRPr="00A15C6F">
        <w:t xml:space="preserve">Для заклепок, крепящих обшивку к торцевому шпангоуту: </w:t>
      </w:r>
    </w:p>
    <w:p w14:paraId="644AED97" w14:textId="77777777" w:rsidR="004908BF" w:rsidRPr="004908BF" w:rsidRDefault="00000000" w:rsidP="004908BF">
      <w:pPr>
        <w:tabs>
          <w:tab w:val="left" w:pos="180"/>
        </w:tabs>
        <w:spacing w:line="360" w:lineRule="auto"/>
        <w:jc w:val="center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xi</m:t>
              </m:r>
            </m:sub>
          </m:sSub>
          <m:r>
            <w:rPr>
              <w:rFonts w:ascii="Cambria Math" w:hAnsi="Cambria Math"/>
            </w:rPr>
            <m:t>∙δ∙t=2,592∙0,8∙25=51,85</m:t>
          </m:r>
          <m:r>
            <w:rPr>
              <w:rFonts w:ascii="Cambria Math" w:hAnsi="Cambria Math"/>
              <w:lang w:val="en-US"/>
            </w:rPr>
            <m:t xml:space="preserve"> Н;</m:t>
          </m:r>
        </m:oMath>
      </m:oMathPara>
    </w:p>
    <w:p w14:paraId="2989AB13" w14:textId="77777777" w:rsidR="004908BF" w:rsidRPr="004908BF" w:rsidRDefault="00000000" w:rsidP="004908BF">
      <w:pPr>
        <w:tabs>
          <w:tab w:val="left" w:pos="180"/>
        </w:tabs>
        <w:spacing w:line="360" w:lineRule="auto"/>
        <w:jc w:val="center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τ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∙δ∙t=5,235∙0,8∙25=104,7</m:t>
          </m:r>
          <m:r>
            <w:rPr>
              <w:rFonts w:ascii="Cambria Math" w:hAnsi="Cambria Math"/>
              <w:lang w:val="en-US"/>
            </w:rPr>
            <m:t xml:space="preserve"> Н,</m:t>
          </m:r>
        </m:oMath>
      </m:oMathPara>
    </w:p>
    <w:p w14:paraId="2174BCFD" w14:textId="77777777" w:rsidR="004908BF" w:rsidRDefault="004908BF" w:rsidP="004908BF">
      <w:pPr>
        <w:tabs>
          <w:tab w:val="left" w:pos="180"/>
        </w:tabs>
        <w:spacing w:line="360" w:lineRule="auto"/>
      </w:pPr>
      <w:r>
        <w:t xml:space="preserve">где </w:t>
      </w:r>
      <w:r>
        <w:rPr>
          <w:lang w:val="en-US"/>
        </w:rPr>
        <w:t>t</w:t>
      </w:r>
      <w:r w:rsidRPr="004908BF">
        <w:t xml:space="preserve">= </w:t>
      </w:r>
      <w:r w:rsidR="007D1975">
        <w:t>25</w:t>
      </w:r>
      <w:r w:rsidRPr="004908BF">
        <w:t xml:space="preserve"> </w:t>
      </w:r>
      <w:r>
        <w:t>мм – шаг заклепок.</w:t>
      </w:r>
    </w:p>
    <w:p w14:paraId="1682FB85" w14:textId="77777777" w:rsidR="004908BF" w:rsidRPr="003E13C5" w:rsidRDefault="004908BF" w:rsidP="004908BF">
      <w:pPr>
        <w:tabs>
          <w:tab w:val="left" w:pos="180"/>
        </w:tabs>
        <w:spacing w:line="360" w:lineRule="auto"/>
        <w:rPr>
          <w:i/>
        </w:rPr>
      </w:pPr>
      <m:oMathPara>
        <m:oMath>
          <m:r>
            <w:rPr>
              <w:rFonts w:ascii="Cambria Math" w:hAnsi="Cambria Math"/>
              <w:lang w:val="en-US"/>
            </w:rPr>
            <m:t>P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51</m:t>
                  </m:r>
                  <m:r>
                    <w:rPr>
                      <w:rFonts w:ascii="Cambria Math" w:hAnsi="Cambria Math"/>
                    </w:rPr>
                    <m:t>,85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104,7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lang w:val="en-US"/>
            </w:rPr>
            <m:t>=116</m:t>
          </m:r>
          <m:r>
            <w:rPr>
              <w:rFonts w:ascii="Cambria Math" w:hAnsi="Cambria Math"/>
            </w:rPr>
            <m:t>,83 Н.</m:t>
          </m:r>
        </m:oMath>
      </m:oMathPara>
    </w:p>
    <w:p w14:paraId="39F7ED57" w14:textId="77777777" w:rsidR="003E13C5" w:rsidRPr="00DD6859" w:rsidRDefault="00000000" w:rsidP="004908BF">
      <w:pPr>
        <w:tabs>
          <w:tab w:val="left" w:pos="180"/>
        </w:tabs>
        <w:spacing w:line="360" w:lineRule="auto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ср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τ</m:t>
              </m:r>
            </m:e>
            <m:sub>
              <m:r>
                <w:rPr>
                  <w:rFonts w:ascii="Cambria Math" w:hAnsi="Cambria Math"/>
                </w:rPr>
                <m:t>ср</m:t>
              </m:r>
            </m:sub>
          </m:sSub>
          <m: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=254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,5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=1202,64 Н,</m:t>
          </m:r>
        </m:oMath>
      </m:oMathPara>
    </w:p>
    <w:p w14:paraId="7758FC24" w14:textId="77777777" w:rsidR="00DD6859" w:rsidRPr="00DD6859" w:rsidRDefault="00DD6859" w:rsidP="004908BF">
      <w:pPr>
        <w:tabs>
          <w:tab w:val="left" w:pos="180"/>
        </w:tabs>
        <w:spacing w:line="360" w:lineRule="auto"/>
        <w:rPr>
          <w:i/>
        </w:rPr>
      </w:pPr>
      <w:r>
        <w:rPr>
          <w:rFonts w:eastAsiaTheme="minorEastAsia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ср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σ</m:t>
                </m:r>
              </m:e>
              <m:sub>
                <m:r>
                  <w:rPr>
                    <w:rFonts w:ascii="Cambria Math" w:hAnsi="Cambria Math"/>
                  </w:rPr>
                  <m:t>в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40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den>
        </m:f>
        <m:r>
          <w:rPr>
            <w:rFonts w:ascii="Cambria Math" w:hAnsi="Cambria Math"/>
          </w:rPr>
          <m:t>=245 МПа</m:t>
        </m:r>
      </m:oMath>
      <w:r>
        <w:rPr>
          <w:rFonts w:eastAsiaTheme="minorEastAsia"/>
        </w:rPr>
        <w:t xml:space="preserve"> –напряжение на срез.</w:t>
      </w:r>
    </w:p>
    <w:p w14:paraId="2BCDF39B" w14:textId="77777777" w:rsidR="003E13C5" w:rsidRPr="003E13C5" w:rsidRDefault="00000000" w:rsidP="004908BF">
      <w:pPr>
        <w:tabs>
          <w:tab w:val="left" w:pos="180"/>
        </w:tabs>
        <w:spacing w:line="360" w:lineRule="auto"/>
        <w:rPr>
          <w:i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η</m:t>
              </m:r>
            </m:e>
            <m:sub>
              <m:r>
                <w:rPr>
                  <w:rFonts w:ascii="Cambria Math" w:hAnsi="Cambria Math"/>
                </w:rPr>
                <m:t>ср</m:t>
              </m:r>
            </m:sub>
            <m:sup/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ср</m:t>
                  </m:r>
                </m:sub>
              </m:sSub>
            </m:num>
            <m:den>
              <m:r>
                <w:rPr>
                  <w:rFonts w:ascii="Cambria Math" w:hAnsi="Cambria Math"/>
                  <w:lang w:val="en-US"/>
                </w:rPr>
                <m:t>P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202,64</m:t>
              </m:r>
            </m:num>
            <m:den>
              <m:r>
                <w:rPr>
                  <w:rFonts w:ascii="Cambria Math" w:hAnsi="Cambria Math"/>
                </w:rPr>
                <m:t>116,83</m:t>
              </m:r>
            </m:den>
          </m:f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10</m:t>
          </m:r>
          <m:r>
            <w:rPr>
              <w:rFonts w:ascii="Cambria Math" w:hAnsi="Cambria Math"/>
            </w:rPr>
            <m:t>,29</m:t>
          </m:r>
          <m:r>
            <w:rPr>
              <w:rFonts w:ascii="Cambria Math" w:hAnsi="Cambria Math"/>
              <w:lang w:val="en-US"/>
            </w:rPr>
            <m:t>.</m:t>
          </m:r>
        </m:oMath>
      </m:oMathPara>
    </w:p>
    <w:p w14:paraId="170744F9" w14:textId="77777777" w:rsidR="004908BF" w:rsidRDefault="003E13C5" w:rsidP="004908BF">
      <w:pPr>
        <w:tabs>
          <w:tab w:val="left" w:pos="180"/>
        </w:tabs>
        <w:spacing w:line="360" w:lineRule="auto"/>
      </w:pPr>
      <w:r>
        <w:t>Для заклепок, крепящих обшивку к стрингеру:</w:t>
      </w:r>
    </w:p>
    <w:p w14:paraId="0CEDB8C3" w14:textId="77777777" w:rsidR="003E13C5" w:rsidRPr="002D11AD" w:rsidRDefault="00000000" w:rsidP="004908BF">
      <w:pPr>
        <w:tabs>
          <w:tab w:val="left" w:pos="180"/>
        </w:tabs>
        <w:spacing w:line="360" w:lineRule="auto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</w:rPr>
                    <m:t>13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</w:rPr>
                    <m:t>12</m:t>
                  </m:r>
                </m:sub>
              </m:sSub>
            </m:e>
          </m:d>
          <m:r>
            <w:rPr>
              <w:rFonts w:ascii="Cambria Math" w:hAnsi="Cambria Math"/>
            </w:rPr>
            <m:t>∙δ∙t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5,235-5,393</m:t>
              </m:r>
            </m:e>
          </m:d>
          <m:r>
            <w:rPr>
              <w:rFonts w:ascii="Cambria Math" w:hAnsi="Cambria Math"/>
            </w:rPr>
            <m:t>∙0,8∙25=-3,16 Н</m:t>
          </m:r>
          <m:r>
            <w:rPr>
              <w:rFonts w:ascii="Cambria Math" w:hAnsi="Cambria Math"/>
              <w:lang w:val="en-US"/>
            </w:rPr>
            <m:t>;</m:t>
          </m:r>
        </m:oMath>
      </m:oMathPara>
    </w:p>
    <w:p w14:paraId="16D5BC14" w14:textId="77777777" w:rsidR="002D11AD" w:rsidRPr="002D11AD" w:rsidRDefault="00000000" w:rsidP="002D11AD">
      <w:pPr>
        <w:tabs>
          <w:tab w:val="left" w:pos="180"/>
        </w:tabs>
        <w:spacing w:line="360" w:lineRule="auto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</w:rPr>
                    <m:t>θ13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</w:rPr>
                    <m:t>θ12</m:t>
                  </m:r>
                </m:sub>
              </m:sSub>
            </m:e>
          </m:d>
          <m:r>
            <w:rPr>
              <w:rFonts w:ascii="Cambria Math" w:hAnsi="Cambria Math"/>
            </w:rPr>
            <m:t>∙δ∙t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6,58-6,7</m:t>
              </m:r>
            </m:e>
          </m:d>
          <m:r>
            <w:rPr>
              <w:rFonts w:ascii="Cambria Math" w:hAnsi="Cambria Math"/>
            </w:rPr>
            <m:t>∙0,8∙25=-2,55 Н.</m:t>
          </m:r>
        </m:oMath>
      </m:oMathPara>
    </w:p>
    <w:p w14:paraId="209CF753" w14:textId="77777777" w:rsidR="002D11AD" w:rsidRPr="002D11AD" w:rsidRDefault="002D11AD" w:rsidP="002D11AD">
      <w:pPr>
        <w:tabs>
          <w:tab w:val="left" w:pos="180"/>
        </w:tabs>
        <w:spacing w:line="360" w:lineRule="auto"/>
        <w:rPr>
          <w:i/>
        </w:rPr>
      </w:pPr>
      <m:oMathPara>
        <m:oMath>
          <m:r>
            <w:rPr>
              <w:rFonts w:ascii="Cambria Math" w:hAnsi="Cambria Math"/>
              <w:lang w:val="en-US"/>
            </w:rPr>
            <m:t>P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(-3</m:t>
                  </m:r>
                  <m:r>
                    <w:rPr>
                      <w:rFonts w:ascii="Cambria Math" w:hAnsi="Cambria Math"/>
                    </w:rPr>
                    <m:t>,16</m:t>
                  </m:r>
                  <m:r>
                    <w:rPr>
                      <w:rFonts w:ascii="Cambria Math" w:hAnsi="Cambria Math"/>
                      <w:lang w:val="en-US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(-2,55)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lang w:val="en-US"/>
            </w:rPr>
            <m:t>=4</m:t>
          </m:r>
          <m:r>
            <w:rPr>
              <w:rFonts w:ascii="Cambria Math" w:hAnsi="Cambria Math"/>
            </w:rPr>
            <m:t>,06 Н.</m:t>
          </m:r>
        </m:oMath>
      </m:oMathPara>
    </w:p>
    <w:p w14:paraId="40C8FD80" w14:textId="77777777" w:rsidR="002D11AD" w:rsidRDefault="002D11AD" w:rsidP="002D11AD">
      <w:pPr>
        <w:tabs>
          <w:tab w:val="left" w:pos="180"/>
        </w:tabs>
        <w:spacing w:line="360" w:lineRule="auto"/>
      </w:pPr>
      <w:r>
        <w:t>Тогда запас прочности для заклепок, крепящих обшивку к стрингеру будет равно</w:t>
      </w:r>
    </w:p>
    <w:p w14:paraId="79B1E2E0" w14:textId="77777777" w:rsidR="002D11AD" w:rsidRPr="003E13C5" w:rsidRDefault="00000000" w:rsidP="002D11AD">
      <w:pPr>
        <w:tabs>
          <w:tab w:val="left" w:pos="180"/>
        </w:tabs>
        <w:spacing w:line="360" w:lineRule="auto"/>
        <w:rPr>
          <w:i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η</m:t>
              </m:r>
            </m:e>
            <m:sub>
              <m:r>
                <w:rPr>
                  <w:rFonts w:ascii="Cambria Math" w:hAnsi="Cambria Math"/>
                </w:rPr>
                <m:t>ср</m:t>
              </m:r>
            </m:sub>
            <m:sup/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ср</m:t>
                  </m:r>
                </m:sub>
              </m:sSub>
            </m:num>
            <m:den>
              <m:r>
                <w:rPr>
                  <w:rFonts w:ascii="Cambria Math" w:hAnsi="Cambria Math"/>
                  <w:lang w:val="en-US"/>
                </w:rPr>
                <m:t>P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202,64</m:t>
              </m:r>
            </m:num>
            <m:den>
              <m:r>
                <w:rPr>
                  <w:rFonts w:ascii="Cambria Math" w:hAnsi="Cambria Math"/>
                </w:rPr>
                <m:t>4,06</m:t>
              </m:r>
            </m:den>
          </m:f>
          <m:r>
            <w:rPr>
              <w:rFonts w:ascii="Cambria Math" w:hAnsi="Cambria Math"/>
            </w:rPr>
            <m:t>=296,307</m:t>
          </m:r>
          <m:r>
            <w:rPr>
              <w:rFonts w:ascii="Cambria Math" w:hAnsi="Cambria Math"/>
              <w:lang w:val="en-US"/>
            </w:rPr>
            <m:t>.</m:t>
          </m:r>
        </m:oMath>
      </m:oMathPara>
    </w:p>
    <w:p w14:paraId="3859A13D" w14:textId="77777777" w:rsidR="002D11AD" w:rsidRPr="002D11AD" w:rsidRDefault="00BE6831" w:rsidP="002D11AD">
      <w:pPr>
        <w:tabs>
          <w:tab w:val="left" w:pos="180"/>
        </w:tabs>
        <w:spacing w:line="360" w:lineRule="auto"/>
      </w:pPr>
      <w:r>
        <w:t xml:space="preserve">Результаты расчетов представлены в таблице 4. </w:t>
      </w:r>
    </w:p>
    <w:p w14:paraId="618B705C" w14:textId="77777777" w:rsidR="002D11AD" w:rsidRPr="002D11AD" w:rsidRDefault="002D11AD" w:rsidP="002D11AD">
      <w:pPr>
        <w:tabs>
          <w:tab w:val="left" w:pos="180"/>
        </w:tabs>
        <w:spacing w:line="360" w:lineRule="auto"/>
        <w:rPr>
          <w:i/>
        </w:rPr>
      </w:pPr>
    </w:p>
    <w:p w14:paraId="3D625309" w14:textId="77777777" w:rsidR="004908BF" w:rsidRDefault="004908BF" w:rsidP="004908BF">
      <w:pPr>
        <w:tabs>
          <w:tab w:val="left" w:pos="180"/>
        </w:tabs>
        <w:spacing w:line="360" w:lineRule="auto"/>
      </w:pPr>
    </w:p>
    <w:p w14:paraId="00186367" w14:textId="77777777" w:rsidR="008C31E3" w:rsidRDefault="008C31E3" w:rsidP="004908BF">
      <w:pPr>
        <w:tabs>
          <w:tab w:val="left" w:pos="180"/>
        </w:tabs>
        <w:spacing w:line="360" w:lineRule="auto"/>
      </w:pPr>
    </w:p>
    <w:p w14:paraId="42AA25CF" w14:textId="77777777" w:rsidR="008C31E3" w:rsidRDefault="008C31E3" w:rsidP="004908BF">
      <w:pPr>
        <w:tabs>
          <w:tab w:val="left" w:pos="180"/>
        </w:tabs>
        <w:spacing w:line="360" w:lineRule="auto"/>
      </w:pPr>
    </w:p>
    <w:p w14:paraId="1479434E" w14:textId="77777777" w:rsidR="008C31E3" w:rsidRDefault="008C31E3" w:rsidP="004908BF">
      <w:pPr>
        <w:tabs>
          <w:tab w:val="left" w:pos="180"/>
        </w:tabs>
        <w:spacing w:line="360" w:lineRule="auto"/>
      </w:pPr>
    </w:p>
    <w:p w14:paraId="0B17C4EE" w14:textId="77777777" w:rsidR="008C31E3" w:rsidRDefault="008C31E3" w:rsidP="004908BF">
      <w:pPr>
        <w:tabs>
          <w:tab w:val="left" w:pos="180"/>
        </w:tabs>
        <w:spacing w:line="360" w:lineRule="auto"/>
      </w:pPr>
    </w:p>
    <w:p w14:paraId="29EA9DC7" w14:textId="77777777" w:rsidR="008C31E3" w:rsidRDefault="008C31E3" w:rsidP="004908BF">
      <w:pPr>
        <w:tabs>
          <w:tab w:val="left" w:pos="180"/>
        </w:tabs>
        <w:spacing w:line="360" w:lineRule="auto"/>
      </w:pPr>
    </w:p>
    <w:p w14:paraId="28B3A16D" w14:textId="77777777" w:rsidR="008C31E3" w:rsidRDefault="008C31E3" w:rsidP="004908BF">
      <w:pPr>
        <w:tabs>
          <w:tab w:val="left" w:pos="180"/>
        </w:tabs>
        <w:spacing w:line="360" w:lineRule="auto"/>
      </w:pPr>
    </w:p>
    <w:p w14:paraId="0E44AD0A" w14:textId="77777777" w:rsidR="008C31E3" w:rsidRDefault="008C31E3" w:rsidP="004908BF">
      <w:pPr>
        <w:tabs>
          <w:tab w:val="left" w:pos="180"/>
        </w:tabs>
        <w:spacing w:line="360" w:lineRule="auto"/>
      </w:pPr>
    </w:p>
    <w:p w14:paraId="7BAF1552" w14:textId="77777777" w:rsidR="008C31E3" w:rsidRDefault="008C31E3" w:rsidP="004908BF">
      <w:pPr>
        <w:tabs>
          <w:tab w:val="left" w:pos="180"/>
        </w:tabs>
        <w:spacing w:line="360" w:lineRule="auto"/>
      </w:pPr>
    </w:p>
    <w:p w14:paraId="06D1EFF1" w14:textId="77777777" w:rsidR="008C31E3" w:rsidRDefault="008C31E3" w:rsidP="004908BF">
      <w:pPr>
        <w:tabs>
          <w:tab w:val="left" w:pos="180"/>
        </w:tabs>
        <w:spacing w:line="360" w:lineRule="auto"/>
      </w:pPr>
    </w:p>
    <w:p w14:paraId="3EEE9B7C" w14:textId="77777777" w:rsidR="008C31E3" w:rsidRDefault="008C31E3" w:rsidP="004908BF">
      <w:pPr>
        <w:tabs>
          <w:tab w:val="left" w:pos="180"/>
        </w:tabs>
        <w:spacing w:line="360" w:lineRule="auto"/>
      </w:pPr>
    </w:p>
    <w:p w14:paraId="62CFC0F5" w14:textId="77777777" w:rsidR="008C31E3" w:rsidRDefault="008C31E3" w:rsidP="004908BF">
      <w:pPr>
        <w:tabs>
          <w:tab w:val="left" w:pos="180"/>
        </w:tabs>
        <w:spacing w:line="360" w:lineRule="auto"/>
        <w:sectPr w:rsidR="008C31E3" w:rsidSect="00224901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p w14:paraId="572A59D5" w14:textId="77777777" w:rsidR="008C31E3" w:rsidRPr="00E97980" w:rsidRDefault="008C31E3" w:rsidP="008C31E3">
      <w:pPr>
        <w:pStyle w:val="22"/>
      </w:pPr>
      <w:r>
        <w:lastRenderedPageBreak/>
        <w:t xml:space="preserve">Таблица </w:t>
      </w:r>
      <w:r w:rsidR="00E97980">
        <w:t>4</w:t>
      </w:r>
      <w:r>
        <w:t xml:space="preserve"> - </w:t>
      </w:r>
      <w:r w:rsidRPr="00C74FB6">
        <w:t>Определение  запасов  прочности</w:t>
      </w:r>
      <w:r w:rsidR="00E97980">
        <w:t xml:space="preserve"> наиболее нагруженных силовых элементов</w:t>
      </w:r>
    </w:p>
    <w:tbl>
      <w:tblPr>
        <w:tblW w:w="15225" w:type="dxa"/>
        <w:tblInd w:w="103" w:type="dxa"/>
        <w:tblLook w:val="04A0" w:firstRow="1" w:lastRow="0" w:firstColumn="1" w:lastColumn="0" w:noHBand="0" w:noVBand="1"/>
      </w:tblPr>
      <w:tblGrid>
        <w:gridCol w:w="560"/>
        <w:gridCol w:w="1275"/>
        <w:gridCol w:w="1560"/>
        <w:gridCol w:w="1480"/>
        <w:gridCol w:w="1720"/>
        <w:gridCol w:w="1600"/>
        <w:gridCol w:w="2200"/>
        <w:gridCol w:w="1275"/>
        <w:gridCol w:w="1935"/>
        <w:gridCol w:w="1620"/>
      </w:tblGrid>
      <w:tr w:rsidR="008C31E3" w:rsidRPr="003D1AE8" w14:paraId="659728A4" w14:textId="77777777" w:rsidTr="00365B66">
        <w:trPr>
          <w:trHeight w:val="390"/>
        </w:trPr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C530A0" w14:textId="77777777" w:rsidR="008C31E3" w:rsidRPr="003D1AE8" w:rsidRDefault="008C31E3" w:rsidP="00B73555">
            <w:pPr>
              <w:jc w:val="center"/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E72159" w14:textId="77777777" w:rsidR="008C31E3" w:rsidRPr="003D1AE8" w:rsidRDefault="008C31E3" w:rsidP="00B73555">
            <w:pPr>
              <w:jc w:val="center"/>
              <w:rPr>
                <w:rFonts w:ascii="Calibri" w:hAnsi="Calibri"/>
                <w:b/>
                <w:bCs/>
                <w:color w:val="000000"/>
              </w:rPr>
            </w:pPr>
            <w:r w:rsidRPr="003D1AE8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Kзак</w:t>
            </w: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F72826" w14:textId="77777777" w:rsidR="008C31E3" w:rsidRPr="003D1AE8" w:rsidRDefault="008C31E3" w:rsidP="00B73555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σ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  <w:vertAlign w:val="subscript"/>
              </w:rPr>
              <w:t>эквi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, Мпа</w:t>
            </w:r>
          </w:p>
        </w:tc>
        <w:tc>
          <w:tcPr>
            <w:tcW w:w="14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CC2B52" w14:textId="77777777" w:rsidR="008C31E3" w:rsidRPr="003D1AE8" w:rsidRDefault="008C31E3" w:rsidP="00B73555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η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  <w:vertAlign w:val="superscript"/>
              </w:rPr>
              <w:t>обш</w:t>
            </w:r>
          </w:p>
        </w:tc>
        <w:tc>
          <w:tcPr>
            <w:tcW w:w="1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A6C9BF" w14:textId="77777777" w:rsidR="008C31E3" w:rsidRPr="003D1AE8" w:rsidRDefault="008C31E3" w:rsidP="00B73555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σ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  <w:vertAlign w:val="superscript"/>
              </w:rPr>
              <w:t>0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  <w:vertAlign w:val="subscript"/>
              </w:rPr>
              <w:t>кр общ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, Мпа</w:t>
            </w:r>
          </w:p>
        </w:tc>
        <w:tc>
          <w:tcPr>
            <w:tcW w:w="1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967FDF" w14:textId="77777777" w:rsidR="008C31E3" w:rsidRPr="003D1AE8" w:rsidRDefault="008C31E3" w:rsidP="00B73555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σ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  <w:vertAlign w:val="subscript"/>
              </w:rPr>
              <w:t>кр общ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, Мпа</w:t>
            </w:r>
          </w:p>
        </w:tc>
        <w:tc>
          <w:tcPr>
            <w:tcW w:w="2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B485E6" w14:textId="77777777" w:rsidR="008C31E3" w:rsidRPr="003D1AE8" w:rsidRDefault="008C31E3" w:rsidP="00B73555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(σ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  <w:vertAlign w:val="subscript"/>
              </w:rPr>
              <w:t xml:space="preserve"> I 0 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+σ'i), Мпа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819402" w14:textId="77777777" w:rsidR="008C31E3" w:rsidRPr="003D1AE8" w:rsidRDefault="008C31E3" w:rsidP="00B73555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η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  <w:vertAlign w:val="superscript"/>
              </w:rPr>
              <w:t>стр</w:t>
            </w:r>
          </w:p>
        </w:tc>
        <w:tc>
          <w:tcPr>
            <w:tcW w:w="19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17E731" w14:textId="77777777" w:rsidR="008C31E3" w:rsidRPr="003D1AE8" w:rsidRDefault="008C31E3" w:rsidP="00B73555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σ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  <w:vertAlign w:val="subscript"/>
              </w:rPr>
              <w:t>кр м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, Мпа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0D342C" w14:textId="77777777" w:rsidR="008C31E3" w:rsidRPr="003D1AE8" w:rsidRDefault="008C31E3" w:rsidP="00B73555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η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  <w:vertAlign w:val="superscript"/>
              </w:rPr>
              <w:t>(1)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  <w:vertAlign w:val="subscript"/>
              </w:rPr>
              <w:t>стр</w:t>
            </w:r>
          </w:p>
        </w:tc>
      </w:tr>
      <w:tr w:rsidR="00426E9F" w:rsidRPr="003D1AE8" w14:paraId="25E63522" w14:textId="77777777" w:rsidTr="00365B66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FEFF4E" w14:textId="77777777" w:rsidR="00426E9F" w:rsidRPr="003D1AE8" w:rsidRDefault="00426E9F" w:rsidP="00426E9F">
            <w:pPr>
              <w:jc w:val="center"/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954A79" w14:textId="77777777" w:rsidR="00426E9F" w:rsidRDefault="00426E9F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56D69A" w14:textId="77777777" w:rsidR="00426E9F" w:rsidRDefault="00426E9F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,21584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73B932" w14:textId="77777777" w:rsidR="00426E9F" w:rsidRDefault="00426E9F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2,41692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94988B" w14:textId="77777777" w:rsidR="00426E9F" w:rsidRDefault="004039F0" w:rsidP="004039F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38</w:t>
            </w:r>
            <w:r w:rsidR="00426E9F">
              <w:rPr>
                <w:rFonts w:ascii="Calibri" w:hAnsi="Calibri" w:cs="Calibri"/>
                <w:color w:val="000000"/>
                <w:sz w:val="22"/>
                <w:szCs w:val="22"/>
              </w:rPr>
              <w:t>,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86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ACDD1E" w14:textId="77777777" w:rsidR="004039F0" w:rsidRDefault="004039F0" w:rsidP="004039F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3,7</w:t>
            </w:r>
          </w:p>
        </w:tc>
        <w:tc>
          <w:tcPr>
            <w:tcW w:w="2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ABB2D2" w14:textId="77777777" w:rsidR="00426E9F" w:rsidRDefault="00426E9F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87,31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F803D9" w14:textId="77777777" w:rsidR="00426E9F" w:rsidRDefault="00426E9F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19985</w:t>
            </w:r>
          </w:p>
        </w:tc>
        <w:tc>
          <w:tcPr>
            <w:tcW w:w="19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B86257" w14:textId="77777777" w:rsidR="00426E9F" w:rsidRDefault="00426E9F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8,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A17A86" w14:textId="77777777" w:rsidR="00426E9F" w:rsidRDefault="00426E9F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06436</w:t>
            </w:r>
          </w:p>
        </w:tc>
      </w:tr>
      <w:tr w:rsidR="00426E9F" w:rsidRPr="003D1AE8" w14:paraId="66E1E5A5" w14:textId="77777777" w:rsidTr="00365B66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9113A6" w14:textId="77777777" w:rsidR="00426E9F" w:rsidRPr="003D1AE8" w:rsidRDefault="00426E9F" w:rsidP="00426E9F">
            <w:pPr>
              <w:jc w:val="center"/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AB86EB" w14:textId="77777777" w:rsidR="00426E9F" w:rsidRDefault="00426E9F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63C760" w14:textId="77777777" w:rsidR="00426E9F" w:rsidRDefault="00426E9F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781779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E49E32" w14:textId="77777777" w:rsidR="00426E9F" w:rsidRDefault="00426E9F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5,09337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95A25B" w14:textId="77777777" w:rsidR="00426E9F" w:rsidRDefault="004039F0" w:rsidP="004039F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38,86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824DC1" w14:textId="77777777" w:rsidR="00426E9F" w:rsidRDefault="004039F0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3,7</w:t>
            </w:r>
          </w:p>
        </w:tc>
        <w:tc>
          <w:tcPr>
            <w:tcW w:w="2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EDD702" w14:textId="77777777" w:rsidR="00426E9F" w:rsidRDefault="00426E9F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98,751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5E1ECD" w14:textId="77777777" w:rsidR="00426E9F" w:rsidRDefault="00426E9F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05703</w:t>
            </w:r>
          </w:p>
        </w:tc>
        <w:tc>
          <w:tcPr>
            <w:tcW w:w="19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D0655B" w14:textId="77777777" w:rsidR="00426E9F" w:rsidRDefault="00426E9F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8,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CD3E76" w14:textId="77777777" w:rsidR="00426E9F" w:rsidRDefault="00426E9F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029246</w:t>
            </w:r>
          </w:p>
        </w:tc>
      </w:tr>
      <w:tr w:rsidR="00426E9F" w:rsidRPr="003D1AE8" w14:paraId="5F1F1D65" w14:textId="77777777" w:rsidTr="00365B66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33CE4D" w14:textId="77777777" w:rsidR="00426E9F" w:rsidRPr="003D1AE8" w:rsidRDefault="00426E9F" w:rsidP="00426E9F">
            <w:pPr>
              <w:jc w:val="center"/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21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7E0DE7" w14:textId="77777777" w:rsidR="00426E9F" w:rsidRDefault="00426E9F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E83E05" w14:textId="77777777" w:rsidR="00426E9F" w:rsidRDefault="00426E9F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53439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A03457" w14:textId="77777777" w:rsidR="00426E9F" w:rsidRDefault="00426E9F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8,7799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049E16" w14:textId="77777777" w:rsidR="00426E9F" w:rsidRDefault="004039F0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38,86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317978" w14:textId="77777777" w:rsidR="00426E9F" w:rsidRDefault="004039F0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3,7</w:t>
            </w:r>
          </w:p>
        </w:tc>
        <w:tc>
          <w:tcPr>
            <w:tcW w:w="2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0DFBBD" w14:textId="77777777" w:rsidR="00426E9F" w:rsidRDefault="00426E9F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03,31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7F40FA" w14:textId="77777777" w:rsidR="00426E9F" w:rsidRDefault="00426E9F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034042</w:t>
            </w:r>
          </w:p>
        </w:tc>
        <w:tc>
          <w:tcPr>
            <w:tcW w:w="19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EC7CF3" w14:textId="77777777" w:rsidR="00426E9F" w:rsidRDefault="00426E9F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8,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827715" w14:textId="77777777" w:rsidR="00426E9F" w:rsidRDefault="00426E9F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051453</w:t>
            </w:r>
          </w:p>
        </w:tc>
      </w:tr>
      <w:tr w:rsidR="008C31E3" w:rsidRPr="003D1AE8" w14:paraId="7515832D" w14:textId="77777777" w:rsidTr="00365B66">
        <w:trPr>
          <w:trHeight w:val="39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B79172" w14:textId="77777777" w:rsidR="008C31E3" w:rsidRPr="003D1AE8" w:rsidRDefault="008C31E3" w:rsidP="00B73555">
            <w:pPr>
              <w:jc w:val="center"/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538F83" w14:textId="77777777" w:rsidR="008C31E3" w:rsidRPr="003D1AE8" w:rsidRDefault="008C31E3" w:rsidP="00B73555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η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  <w:vertAlign w:val="superscript"/>
              </w:rPr>
              <w:t>(2)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  <w:vertAlign w:val="subscript"/>
              </w:rPr>
              <w:t>стр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B59145" w14:textId="77777777" w:rsidR="008C31E3" w:rsidRPr="003D1AE8" w:rsidRDefault="008C31E3" w:rsidP="00B73555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P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  <w:vertAlign w:val="subscript"/>
              </w:rPr>
              <w:t>1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, Н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92E780" w14:textId="77777777" w:rsidR="008C31E3" w:rsidRPr="003D1AE8" w:rsidRDefault="008C31E3" w:rsidP="00B73555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P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  <w:vertAlign w:val="subscript"/>
              </w:rPr>
              <w:t>2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, Н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C7CE66" w14:textId="77777777" w:rsidR="008C31E3" w:rsidRPr="003D1AE8" w:rsidRDefault="008C31E3" w:rsidP="00B73555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P, Н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460209" w14:textId="77777777" w:rsidR="008C31E3" w:rsidRPr="003D1AE8" w:rsidRDefault="008C31E3" w:rsidP="00B73555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P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  <w:vertAlign w:val="subscript"/>
              </w:rPr>
              <w:t>ср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, Н</w:t>
            </w:r>
          </w:p>
        </w:tc>
        <w:tc>
          <w:tcPr>
            <w:tcW w:w="2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C8EB15" w14:textId="77777777" w:rsidR="008C31E3" w:rsidRPr="003D1AE8" w:rsidRDefault="008C31E3" w:rsidP="00B73555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η</w:t>
            </w:r>
            <w:r>
              <w:rPr>
                <w:rFonts w:ascii="Arial" w:hAnsi="Arial" w:cs="Arial"/>
                <w:b/>
                <w:bCs/>
                <w:i/>
                <w:iCs/>
                <w:color w:val="000000"/>
              </w:rPr>
              <w:t>ср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EF8057" w14:textId="77777777" w:rsidR="008C31E3" w:rsidRPr="003D1AE8" w:rsidRDefault="008C31E3" w:rsidP="00B73555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noProof/>
                <w:color w:val="000000"/>
                <w:sz w:val="22"/>
                <w:szCs w:val="22"/>
              </w:rPr>
              <w:drawing>
                <wp:anchor distT="0" distB="0" distL="114300" distR="114300" simplePos="0" relativeHeight="251661312" behindDoc="0" locked="0" layoutInCell="1" allowOverlap="1" wp14:anchorId="6240376C" wp14:editId="549B23FE">
                  <wp:simplePos x="0" y="0"/>
                  <wp:positionH relativeFrom="column">
                    <wp:posOffset>-7620</wp:posOffset>
                  </wp:positionH>
                  <wp:positionV relativeFrom="paragraph">
                    <wp:posOffset>139065</wp:posOffset>
                  </wp:positionV>
                  <wp:extent cx="152400" cy="238125"/>
                  <wp:effectExtent l="19050" t="0" r="0" b="0"/>
                  <wp:wrapNone/>
                  <wp:docPr id="142" name="Рисунок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381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671B38E2" w14:textId="77777777" w:rsidR="008C31E3" w:rsidRPr="003D1AE8" w:rsidRDefault="008C31E3" w:rsidP="00B73555">
            <w:pPr>
              <w:jc w:val="center"/>
              <w:rPr>
                <w:rFonts w:ascii="Calibri" w:hAnsi="Calibri"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,МПа</w:t>
            </w:r>
          </w:p>
        </w:tc>
        <w:tc>
          <w:tcPr>
            <w:tcW w:w="1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62278C" w14:textId="77777777" w:rsidR="008C31E3" w:rsidRPr="003D1AE8" w:rsidRDefault="008C31E3" w:rsidP="00B73555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noProof/>
                <w:color w:val="000000"/>
                <w:sz w:val="22"/>
                <w:szCs w:val="22"/>
              </w:rPr>
              <w:drawing>
                <wp:anchor distT="0" distB="0" distL="114300" distR="114300" simplePos="0" relativeHeight="251662336" behindDoc="0" locked="0" layoutInCell="1" allowOverlap="1" wp14:anchorId="5EC0A77B" wp14:editId="1FE5FC37">
                  <wp:simplePos x="0" y="0"/>
                  <wp:positionH relativeFrom="column">
                    <wp:posOffset>116205</wp:posOffset>
                  </wp:positionH>
                  <wp:positionV relativeFrom="paragraph">
                    <wp:posOffset>93980</wp:posOffset>
                  </wp:positionV>
                  <wp:extent cx="238125" cy="238125"/>
                  <wp:effectExtent l="19050" t="0" r="9525" b="0"/>
                  <wp:wrapNone/>
                  <wp:docPr id="143" name="Рисунок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2381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4293D97C" w14:textId="77777777" w:rsidR="008C31E3" w:rsidRPr="003D1AE8" w:rsidRDefault="008C31E3" w:rsidP="00B73555">
            <w:pPr>
              <w:jc w:val="center"/>
              <w:rPr>
                <w:rFonts w:ascii="Calibri" w:hAnsi="Calibri"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,МПа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0B49A8" w14:textId="77777777" w:rsidR="008C31E3" w:rsidRPr="003D1AE8" w:rsidRDefault="008C31E3" w:rsidP="00B73555">
            <w:pPr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P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  <w:vertAlign w:val="subscript"/>
              </w:rPr>
              <w:t>1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, Н</w:t>
            </w:r>
          </w:p>
        </w:tc>
      </w:tr>
      <w:tr w:rsidR="00585844" w:rsidRPr="003D1AE8" w14:paraId="013C3F1A" w14:textId="77777777" w:rsidTr="00365B66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564AAF" w14:textId="77777777" w:rsidR="00585844" w:rsidRPr="003D1AE8" w:rsidRDefault="00585844" w:rsidP="00585844">
            <w:pPr>
              <w:jc w:val="center"/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7C06CB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5314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1D972D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1,84924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3D75BD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4,7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DA85B5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6,8351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487DD8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02,641</w:t>
            </w:r>
          </w:p>
        </w:tc>
        <w:tc>
          <w:tcPr>
            <w:tcW w:w="2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10A282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29349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37234D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235</w:t>
            </w:r>
          </w:p>
        </w:tc>
        <w:tc>
          <w:tcPr>
            <w:tcW w:w="19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522526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393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681D63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16</w:t>
            </w:r>
          </w:p>
        </w:tc>
      </w:tr>
      <w:tr w:rsidR="00585844" w:rsidRPr="003D1AE8" w14:paraId="2431C4C0" w14:textId="77777777" w:rsidTr="00365B66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4D7DA4" w14:textId="77777777" w:rsidR="00585844" w:rsidRPr="003D1AE8" w:rsidRDefault="00585844" w:rsidP="00585844">
            <w:pPr>
              <w:jc w:val="center"/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D9FB6E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8587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8FA444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5,67583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9DC7D4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3,96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07E510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2,11484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EB5082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02,641</w:t>
            </w:r>
          </w:p>
        </w:tc>
        <w:tc>
          <w:tcPr>
            <w:tcW w:w="2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7C5FD1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,64584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74D7E7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98</w:t>
            </w:r>
          </w:p>
        </w:tc>
        <w:tc>
          <w:tcPr>
            <w:tcW w:w="19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8B7FE0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203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B58EBD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0,1</w:t>
            </w:r>
          </w:p>
        </w:tc>
      </w:tr>
      <w:tr w:rsidR="00585844" w:rsidRPr="003D1AE8" w14:paraId="6EEA775E" w14:textId="77777777" w:rsidTr="00365B66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55B64B" w14:textId="77777777" w:rsidR="00585844" w:rsidRPr="003D1AE8" w:rsidRDefault="00585844" w:rsidP="00585844">
            <w:pPr>
              <w:jc w:val="center"/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21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3F2C19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271074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8B6E30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,14214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0ED645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,68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3EDCB3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6,1704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A58B62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02,641</w:t>
            </w:r>
          </w:p>
        </w:tc>
        <w:tc>
          <w:tcPr>
            <w:tcW w:w="2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E0E59A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5,9542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D504DC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84</w:t>
            </w:r>
          </w:p>
        </w:tc>
        <w:tc>
          <w:tcPr>
            <w:tcW w:w="19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284370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AFFF86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3,52</w:t>
            </w:r>
          </w:p>
        </w:tc>
      </w:tr>
      <w:tr w:rsidR="008C31E3" w:rsidRPr="003D1AE8" w14:paraId="7871DB79" w14:textId="77777777" w:rsidTr="00365B66">
        <w:trPr>
          <w:trHeight w:val="36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F23A20" w14:textId="77777777" w:rsidR="008C31E3" w:rsidRPr="003D1AE8" w:rsidRDefault="008C31E3" w:rsidP="00B73555">
            <w:pPr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ACA388" w14:textId="77777777" w:rsidR="008C31E3" w:rsidRPr="003D1AE8" w:rsidRDefault="008C31E3" w:rsidP="00B73555">
            <w:pPr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σ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  <w:vertAlign w:val="subscript"/>
              </w:rPr>
              <w:t>θi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, Мпа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0A844D" w14:textId="77777777" w:rsidR="008C31E3" w:rsidRPr="003D1AE8" w:rsidRDefault="008C31E3" w:rsidP="00B73555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σ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  <w:vertAlign w:val="subscript"/>
              </w:rPr>
              <w:t>θi-1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, Мпа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826D64" w14:textId="77777777" w:rsidR="008C31E3" w:rsidRPr="003D1AE8" w:rsidRDefault="008C31E3" w:rsidP="00B73555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P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  <w:vertAlign w:val="subscript"/>
              </w:rPr>
              <w:t>2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, Н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AB7310" w14:textId="77777777" w:rsidR="008C31E3" w:rsidRPr="003D1AE8" w:rsidRDefault="008C31E3" w:rsidP="00B73555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P, Н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6A0F91" w14:textId="77777777" w:rsidR="008C31E3" w:rsidRPr="003D1AE8" w:rsidRDefault="008C31E3" w:rsidP="00B73555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η</w:t>
            </w:r>
            <w:r>
              <w:rPr>
                <w:rFonts w:ascii="Arial" w:hAnsi="Arial" w:cs="Arial"/>
                <w:b/>
                <w:bCs/>
                <w:i/>
                <w:iCs/>
                <w:color w:val="000000"/>
              </w:rPr>
              <w:t>ср</w:t>
            </w:r>
          </w:p>
        </w:tc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E416F3" w14:textId="77777777" w:rsidR="008C31E3" w:rsidRPr="003D1AE8" w:rsidRDefault="008C31E3" w:rsidP="00B73555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5149FD" w14:textId="77777777" w:rsidR="008C31E3" w:rsidRPr="003D1AE8" w:rsidRDefault="008C31E3" w:rsidP="00B73555">
            <w:pPr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9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901CFF" w14:textId="77777777" w:rsidR="008C31E3" w:rsidRPr="003D1AE8" w:rsidRDefault="008C31E3" w:rsidP="00B73555">
            <w:pPr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B50AF2" w14:textId="77777777" w:rsidR="008C31E3" w:rsidRPr="003D1AE8" w:rsidRDefault="008C31E3" w:rsidP="00B73555">
            <w:pPr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585844" w:rsidRPr="003D1AE8" w14:paraId="049521B1" w14:textId="77777777" w:rsidTr="00365B66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FDB102" w14:textId="77777777" w:rsidR="00585844" w:rsidRPr="003D1AE8" w:rsidRDefault="00585844" w:rsidP="00585844">
            <w:pPr>
              <w:jc w:val="center"/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197C83E7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58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DCF727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70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0282E3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547146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6411A2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58762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056584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6,3073</w:t>
            </w:r>
          </w:p>
        </w:tc>
        <w:tc>
          <w:tcPr>
            <w:tcW w:w="2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1467EC" w14:textId="77777777" w:rsidR="00585844" w:rsidRPr="003D1AE8" w:rsidRDefault="00585844" w:rsidP="00585844">
            <w:pPr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E3A306" w14:textId="77777777" w:rsidR="00585844" w:rsidRPr="003D1AE8" w:rsidRDefault="00585844" w:rsidP="00585844">
            <w:pPr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9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F1F24D" w14:textId="77777777" w:rsidR="00585844" w:rsidRPr="003D1AE8" w:rsidRDefault="00585844" w:rsidP="00585844">
            <w:pPr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E934A2" w14:textId="77777777" w:rsidR="00585844" w:rsidRPr="003D1AE8" w:rsidRDefault="00585844" w:rsidP="00585844">
            <w:pPr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585844" w:rsidRPr="003D1AE8" w14:paraId="0A43A1E6" w14:textId="77777777" w:rsidTr="00365B66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3A39EC" w14:textId="77777777" w:rsidR="00585844" w:rsidRPr="003D1AE8" w:rsidRDefault="00585844" w:rsidP="00585844">
            <w:pPr>
              <w:jc w:val="center"/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1CCCFC89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1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00D986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52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A5EE00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2,05723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A86DD0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,72853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89890C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6,46237</w:t>
            </w:r>
          </w:p>
        </w:tc>
        <w:tc>
          <w:tcPr>
            <w:tcW w:w="2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5B6BF3" w14:textId="77777777" w:rsidR="00585844" w:rsidRPr="003D1AE8" w:rsidRDefault="00585844" w:rsidP="00585844">
            <w:pPr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4913E7" w14:textId="77777777" w:rsidR="00585844" w:rsidRPr="003D1AE8" w:rsidRDefault="00585844" w:rsidP="00585844">
            <w:pPr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9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8D81D3" w14:textId="77777777" w:rsidR="00585844" w:rsidRPr="003D1AE8" w:rsidRDefault="00585844" w:rsidP="00585844">
            <w:pPr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BA4DB3" w14:textId="77777777" w:rsidR="00585844" w:rsidRPr="003D1AE8" w:rsidRDefault="00585844" w:rsidP="00585844">
            <w:pPr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585844" w:rsidRPr="003D1AE8" w14:paraId="54B3307E" w14:textId="77777777" w:rsidTr="00365B66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A6AE2C" w14:textId="77777777" w:rsidR="00585844" w:rsidRPr="003D1AE8" w:rsidRDefault="00585844" w:rsidP="00585844">
            <w:pPr>
              <w:jc w:val="center"/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21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1874C1FA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5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424E30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4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BE7462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7,96106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83B17D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,48088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3CD2BD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3,49616</w:t>
            </w:r>
          </w:p>
        </w:tc>
        <w:tc>
          <w:tcPr>
            <w:tcW w:w="2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6D7DB2" w14:textId="77777777" w:rsidR="00585844" w:rsidRPr="003D1AE8" w:rsidRDefault="00585844" w:rsidP="00585844">
            <w:pPr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7BD1C1" w14:textId="77777777" w:rsidR="00585844" w:rsidRPr="003D1AE8" w:rsidRDefault="00585844" w:rsidP="00585844">
            <w:pPr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9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2ACCE0" w14:textId="77777777" w:rsidR="00585844" w:rsidRPr="003D1AE8" w:rsidRDefault="00585844" w:rsidP="00585844">
            <w:pPr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029FA4" w14:textId="77777777" w:rsidR="00585844" w:rsidRPr="003D1AE8" w:rsidRDefault="00585844" w:rsidP="00585844">
            <w:pPr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</w:tbl>
    <w:p w14:paraId="79582A69" w14:textId="77777777" w:rsidR="008C31E3" w:rsidRDefault="008C31E3" w:rsidP="008C31E3"/>
    <w:p w14:paraId="465FF9C7" w14:textId="77777777" w:rsidR="008C31E3" w:rsidRDefault="008C31E3" w:rsidP="004908BF">
      <w:pPr>
        <w:tabs>
          <w:tab w:val="left" w:pos="180"/>
        </w:tabs>
        <w:spacing w:line="360" w:lineRule="auto"/>
      </w:pPr>
    </w:p>
    <w:p w14:paraId="6AFE160A" w14:textId="77777777" w:rsidR="008C31E3" w:rsidRDefault="008C31E3" w:rsidP="004908BF">
      <w:pPr>
        <w:tabs>
          <w:tab w:val="left" w:pos="180"/>
        </w:tabs>
        <w:spacing w:line="360" w:lineRule="auto"/>
      </w:pPr>
    </w:p>
    <w:p w14:paraId="30A07A2A" w14:textId="77777777" w:rsidR="008C31E3" w:rsidRDefault="008C31E3" w:rsidP="004908BF">
      <w:pPr>
        <w:tabs>
          <w:tab w:val="left" w:pos="180"/>
        </w:tabs>
        <w:spacing w:line="360" w:lineRule="auto"/>
      </w:pPr>
    </w:p>
    <w:p w14:paraId="177B72E7" w14:textId="77777777" w:rsidR="004908BF" w:rsidRPr="004908BF" w:rsidRDefault="004908BF" w:rsidP="004908BF">
      <w:pPr>
        <w:tabs>
          <w:tab w:val="left" w:pos="180"/>
        </w:tabs>
        <w:spacing w:line="360" w:lineRule="auto"/>
      </w:pPr>
    </w:p>
    <w:p w14:paraId="75F3D2FE" w14:textId="77777777" w:rsidR="004908BF" w:rsidRDefault="004908BF" w:rsidP="005C62EC">
      <w:pPr>
        <w:tabs>
          <w:tab w:val="left" w:pos="180"/>
        </w:tabs>
        <w:spacing w:line="360" w:lineRule="auto"/>
        <w:jc w:val="center"/>
        <w:rPr>
          <w:position w:val="-14"/>
        </w:rPr>
      </w:pPr>
    </w:p>
    <w:sectPr w:rsidR="004908BF" w:rsidSect="00224901">
      <w:pgSz w:w="16838" w:h="11906" w:orient="landscape"/>
      <w:pgMar w:top="1701" w:right="1134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3A8AFB2" w14:textId="77777777" w:rsidR="00224901" w:rsidRDefault="00224901" w:rsidP="00753625">
      <w:r>
        <w:separator/>
      </w:r>
    </w:p>
  </w:endnote>
  <w:endnote w:type="continuationSeparator" w:id="0">
    <w:p w14:paraId="5A082077" w14:textId="77777777" w:rsidR="00224901" w:rsidRDefault="00224901" w:rsidP="007536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923FE9F" w14:textId="77777777" w:rsidR="00224901" w:rsidRDefault="00224901" w:rsidP="00753625">
      <w:r>
        <w:separator/>
      </w:r>
    </w:p>
  </w:footnote>
  <w:footnote w:type="continuationSeparator" w:id="0">
    <w:p w14:paraId="0DB32CAD" w14:textId="77777777" w:rsidR="00224901" w:rsidRDefault="00224901" w:rsidP="0075362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5972030"/>
    <w:multiLevelType w:val="multilevel"/>
    <w:tmpl w:val="338615C4"/>
    <w:lvl w:ilvl="0">
      <w:start w:val="2"/>
      <w:numFmt w:val="decimal"/>
      <w:suff w:val="space"/>
      <w:lvlText w:val="Рисунок %1"/>
      <w:lvlJc w:val="left"/>
      <w:pPr>
        <w:ind w:left="0" w:firstLine="0"/>
      </w:pPr>
      <w:rPr>
        <w:rFonts w:ascii="Times New Roman" w:hAnsi="Times New Roman" w:hint="default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2"/>
      <w:suff w:val="space"/>
      <w:lvlText w:val="Рисунок %1.%2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num w:numId="1" w16cid:durableId="180828106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B774C"/>
    <w:rsid w:val="00005708"/>
    <w:rsid w:val="0001621D"/>
    <w:rsid w:val="000C36AA"/>
    <w:rsid w:val="001F2746"/>
    <w:rsid w:val="001F7C84"/>
    <w:rsid w:val="00224901"/>
    <w:rsid w:val="00232627"/>
    <w:rsid w:val="002A0894"/>
    <w:rsid w:val="002D11AD"/>
    <w:rsid w:val="002D3D76"/>
    <w:rsid w:val="00323439"/>
    <w:rsid w:val="00347788"/>
    <w:rsid w:val="00365B66"/>
    <w:rsid w:val="0037557E"/>
    <w:rsid w:val="003D41B4"/>
    <w:rsid w:val="003E13C5"/>
    <w:rsid w:val="004039F0"/>
    <w:rsid w:val="00426E9F"/>
    <w:rsid w:val="00447189"/>
    <w:rsid w:val="00470D23"/>
    <w:rsid w:val="004908BF"/>
    <w:rsid w:val="004D0C5A"/>
    <w:rsid w:val="005769F7"/>
    <w:rsid w:val="0058405B"/>
    <w:rsid w:val="00585844"/>
    <w:rsid w:val="005A74DA"/>
    <w:rsid w:val="005B3600"/>
    <w:rsid w:val="005C62EC"/>
    <w:rsid w:val="006F23E1"/>
    <w:rsid w:val="006F6148"/>
    <w:rsid w:val="00722E3F"/>
    <w:rsid w:val="00724312"/>
    <w:rsid w:val="00753625"/>
    <w:rsid w:val="007B774C"/>
    <w:rsid w:val="007D1975"/>
    <w:rsid w:val="007E65C8"/>
    <w:rsid w:val="007E75B6"/>
    <w:rsid w:val="00852D89"/>
    <w:rsid w:val="008C31E3"/>
    <w:rsid w:val="009161F3"/>
    <w:rsid w:val="009705EB"/>
    <w:rsid w:val="009B5599"/>
    <w:rsid w:val="009C63DF"/>
    <w:rsid w:val="009E1A62"/>
    <w:rsid w:val="00A4277B"/>
    <w:rsid w:val="00A82B09"/>
    <w:rsid w:val="00A849EC"/>
    <w:rsid w:val="00A9767A"/>
    <w:rsid w:val="00AA0E2E"/>
    <w:rsid w:val="00AE21C6"/>
    <w:rsid w:val="00AE4F16"/>
    <w:rsid w:val="00B3398A"/>
    <w:rsid w:val="00B567B9"/>
    <w:rsid w:val="00B73555"/>
    <w:rsid w:val="00BB4E26"/>
    <w:rsid w:val="00BD47FD"/>
    <w:rsid w:val="00BE6831"/>
    <w:rsid w:val="00C01F50"/>
    <w:rsid w:val="00C74B84"/>
    <w:rsid w:val="00D12559"/>
    <w:rsid w:val="00D41132"/>
    <w:rsid w:val="00D721D2"/>
    <w:rsid w:val="00DB2C53"/>
    <w:rsid w:val="00DB7D54"/>
    <w:rsid w:val="00DD6859"/>
    <w:rsid w:val="00E3097E"/>
    <w:rsid w:val="00E711DF"/>
    <w:rsid w:val="00E97980"/>
    <w:rsid w:val="00EE1463"/>
    <w:rsid w:val="00F83841"/>
    <w:rsid w:val="00FC4332"/>
    <w:rsid w:val="00FD5A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9F204BE"/>
  <w15:chartTrackingRefBased/>
  <w15:docId w15:val="{6E40BA79-F497-4DE1-A061-02D5D66ABF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B774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0"/>
    <w:link w:val="10"/>
    <w:autoRedefine/>
    <w:qFormat/>
    <w:rsid w:val="007B774C"/>
    <w:pPr>
      <w:keepNext/>
      <w:tabs>
        <w:tab w:val="num" w:pos="972"/>
      </w:tabs>
      <w:ind w:left="972" w:hanging="432"/>
      <w:jc w:val="center"/>
      <w:outlineLvl w:val="0"/>
    </w:pPr>
    <w:rPr>
      <w:bCs/>
      <w:sz w:val="28"/>
      <w:szCs w:val="28"/>
    </w:rPr>
  </w:style>
  <w:style w:type="paragraph" w:styleId="20">
    <w:name w:val="heading 2"/>
    <w:basedOn w:val="a"/>
    <w:link w:val="21"/>
    <w:qFormat/>
    <w:rsid w:val="007B774C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7B774C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basedOn w:val="a1"/>
    <w:link w:val="1"/>
    <w:rsid w:val="007B774C"/>
    <w:rPr>
      <w:rFonts w:ascii="Times New Roman" w:eastAsia="Times New Roman" w:hAnsi="Times New Roman" w:cs="Times New Roman"/>
      <w:bCs/>
      <w:sz w:val="28"/>
      <w:szCs w:val="28"/>
      <w:lang w:eastAsia="ru-RU"/>
    </w:rPr>
  </w:style>
  <w:style w:type="character" w:customStyle="1" w:styleId="21">
    <w:name w:val="标题 2 字符"/>
    <w:basedOn w:val="a1"/>
    <w:link w:val="20"/>
    <w:rsid w:val="007B774C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customStyle="1" w:styleId="2">
    <w:name w:val="Рисунки 2"/>
    <w:basedOn w:val="a"/>
    <w:next w:val="a0"/>
    <w:autoRedefine/>
    <w:rsid w:val="007B774C"/>
    <w:pPr>
      <w:numPr>
        <w:ilvl w:val="1"/>
        <w:numId w:val="1"/>
      </w:numPr>
      <w:jc w:val="center"/>
    </w:pPr>
    <w:rPr>
      <w:i/>
      <w:szCs w:val="20"/>
    </w:rPr>
  </w:style>
  <w:style w:type="paragraph" w:customStyle="1" w:styleId="a4">
    <w:name w:val="Текст по центру"/>
    <w:basedOn w:val="a"/>
    <w:next w:val="a0"/>
    <w:autoRedefine/>
    <w:rsid w:val="007B774C"/>
    <w:pPr>
      <w:ind w:firstLine="540"/>
      <w:jc w:val="center"/>
    </w:pPr>
    <w:rPr>
      <w:szCs w:val="20"/>
    </w:rPr>
  </w:style>
  <w:style w:type="paragraph" w:customStyle="1" w:styleId="a0">
    <w:name w:val="Текст с отступом"/>
    <w:basedOn w:val="a"/>
    <w:link w:val="a5"/>
    <w:autoRedefine/>
    <w:rsid w:val="007B774C"/>
    <w:pPr>
      <w:jc w:val="both"/>
    </w:pPr>
    <w:rPr>
      <w:szCs w:val="20"/>
      <w:lang w:val="en-US"/>
    </w:rPr>
  </w:style>
  <w:style w:type="paragraph" w:customStyle="1" w:styleId="31">
    <w:name w:val="Рисунки 3"/>
    <w:basedOn w:val="2"/>
    <w:next w:val="a0"/>
    <w:link w:val="32"/>
    <w:autoRedefine/>
    <w:rsid w:val="007B774C"/>
  </w:style>
  <w:style w:type="character" w:customStyle="1" w:styleId="32">
    <w:name w:val="Рисунки 3 Знак"/>
    <w:basedOn w:val="a1"/>
    <w:link w:val="31"/>
    <w:rsid w:val="007B774C"/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table" w:styleId="a6">
    <w:name w:val="Table Grid"/>
    <w:basedOn w:val="a2"/>
    <w:rsid w:val="007B774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5">
    <w:name w:val="Текст с отступом Знак"/>
    <w:basedOn w:val="a1"/>
    <w:link w:val="a0"/>
    <w:rsid w:val="007B774C"/>
    <w:rPr>
      <w:rFonts w:ascii="Times New Roman" w:eastAsia="Times New Roman" w:hAnsi="Times New Roman" w:cs="Times New Roman"/>
      <w:sz w:val="24"/>
      <w:szCs w:val="20"/>
      <w:lang w:val="en-US" w:eastAsia="ru-RU"/>
    </w:rPr>
  </w:style>
  <w:style w:type="character" w:styleId="a7">
    <w:name w:val="Placeholder Text"/>
    <w:basedOn w:val="a1"/>
    <w:uiPriority w:val="99"/>
    <w:semiHidden/>
    <w:rsid w:val="007B774C"/>
    <w:rPr>
      <w:color w:val="808080"/>
    </w:rPr>
  </w:style>
  <w:style w:type="character" w:customStyle="1" w:styleId="30">
    <w:name w:val="标题 3 字符"/>
    <w:basedOn w:val="a1"/>
    <w:link w:val="3"/>
    <w:rsid w:val="007B774C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ru-RU"/>
    </w:rPr>
  </w:style>
  <w:style w:type="paragraph" w:customStyle="1" w:styleId="22">
    <w:name w:val="Таблица 2"/>
    <w:basedOn w:val="a"/>
    <w:next w:val="a0"/>
    <w:autoRedefine/>
    <w:rsid w:val="001F7C84"/>
    <w:pPr>
      <w:spacing w:line="360" w:lineRule="auto"/>
      <w:ind w:left="-720" w:firstLine="720"/>
    </w:pPr>
    <w:rPr>
      <w:szCs w:val="20"/>
    </w:rPr>
  </w:style>
  <w:style w:type="paragraph" w:styleId="a8">
    <w:name w:val="header"/>
    <w:basedOn w:val="a"/>
    <w:link w:val="a9"/>
    <w:uiPriority w:val="99"/>
    <w:unhideWhenUsed/>
    <w:rsid w:val="00753625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1"/>
    <w:link w:val="a8"/>
    <w:uiPriority w:val="99"/>
    <w:rsid w:val="00753625"/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styleId="aa">
    <w:name w:val="footer"/>
    <w:basedOn w:val="a"/>
    <w:link w:val="ab"/>
    <w:uiPriority w:val="99"/>
    <w:unhideWhenUsed/>
    <w:rsid w:val="00753625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b">
    <w:name w:val="页脚 字符"/>
    <w:basedOn w:val="a1"/>
    <w:link w:val="aa"/>
    <w:uiPriority w:val="99"/>
    <w:rsid w:val="00753625"/>
    <w:rPr>
      <w:rFonts w:ascii="Times New Roman" w:eastAsia="Times New Roman" w:hAnsi="Times New Roman" w:cs="Times New Roman"/>
      <w:sz w:val="18"/>
      <w:szCs w:val="1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68945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image" Target="media/image20.png"/><Relationship Id="rId21" Type="http://schemas.openxmlformats.org/officeDocument/2006/relationships/oleObject" Target="embeddings/oleObject7.bin"/><Relationship Id="rId34" Type="http://schemas.openxmlformats.org/officeDocument/2006/relationships/image" Target="media/image15.png"/><Relationship Id="rId42" Type="http://schemas.openxmlformats.org/officeDocument/2006/relationships/oleObject" Target="embeddings/oleObject14.bin"/><Relationship Id="rId47" Type="http://schemas.openxmlformats.org/officeDocument/2006/relationships/image" Target="media/image25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9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image" Target="media/image18.wmf"/><Relationship Id="rId40" Type="http://schemas.openxmlformats.org/officeDocument/2006/relationships/image" Target="media/image21.png"/><Relationship Id="rId45" Type="http://schemas.openxmlformats.org/officeDocument/2006/relationships/image" Target="media/image24.wmf"/><Relationship Id="rId53" Type="http://schemas.openxmlformats.org/officeDocument/2006/relationships/image" Target="media/image28.wmf"/><Relationship Id="rId58" Type="http://schemas.openxmlformats.org/officeDocument/2006/relationships/image" Target="media/image31.wmf"/><Relationship Id="rId5" Type="http://schemas.openxmlformats.org/officeDocument/2006/relationships/footnotes" Target="footnotes.xml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jpeg"/><Relationship Id="rId43" Type="http://schemas.openxmlformats.org/officeDocument/2006/relationships/image" Target="media/image23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image" Target="media/image27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oleObject" Target="embeddings/oleObject16.bin"/><Relationship Id="rId59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22.wmf"/><Relationship Id="rId54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7.png"/><Relationship Id="rId49" Type="http://schemas.openxmlformats.org/officeDocument/2006/relationships/image" Target="media/image26.wmf"/><Relationship Id="rId57" Type="http://schemas.openxmlformats.org/officeDocument/2006/relationships/image" Target="media/image3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png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</TotalTime>
  <Pages>15</Pages>
  <Words>2930</Words>
  <Characters>16703</Characters>
  <Application>Microsoft Office Word</Application>
  <DocSecurity>0</DocSecurity>
  <Lines>139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95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ислав Маломарченков</dc:creator>
  <cp:keywords/>
  <dc:description/>
  <cp:lastModifiedBy>A708</cp:lastModifiedBy>
  <cp:revision>21</cp:revision>
  <dcterms:created xsi:type="dcterms:W3CDTF">2016-05-15T16:38:00Z</dcterms:created>
  <dcterms:modified xsi:type="dcterms:W3CDTF">2024-03-21T12:54:00Z</dcterms:modified>
</cp:coreProperties>
</file>